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33AC7F" w14:textId="481247C1" w:rsidR="00AB0BCD" w:rsidRDefault="00562924" w:rsidP="00B2713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E 5340/3340 - </w:t>
      </w:r>
      <w:r w:rsidR="00B27135" w:rsidRPr="00AB0BCD">
        <w:rPr>
          <w:b/>
          <w:sz w:val="28"/>
          <w:szCs w:val="28"/>
        </w:rPr>
        <w:t xml:space="preserve">Template </w:t>
      </w:r>
      <w:r w:rsidR="006E7B7D">
        <w:rPr>
          <w:b/>
          <w:sz w:val="28"/>
          <w:szCs w:val="28"/>
        </w:rPr>
        <w:t>required</w:t>
      </w:r>
      <w:r w:rsidR="00B27135" w:rsidRPr="00AB0BCD">
        <w:rPr>
          <w:b/>
          <w:sz w:val="28"/>
          <w:szCs w:val="28"/>
        </w:rPr>
        <w:t xml:space="preserve"> to plan the models </w:t>
      </w:r>
      <w:r w:rsidR="00AB0BCD" w:rsidRPr="00AB0BCD">
        <w:rPr>
          <w:b/>
          <w:sz w:val="28"/>
          <w:szCs w:val="28"/>
        </w:rPr>
        <w:t>before</w:t>
      </w:r>
      <w:r w:rsidR="00B27135" w:rsidRPr="00AB0BCD">
        <w:rPr>
          <w:b/>
          <w:sz w:val="28"/>
          <w:szCs w:val="28"/>
        </w:rPr>
        <w:t xml:space="preserve"> enter</w:t>
      </w:r>
      <w:r w:rsidR="00AB0BCD" w:rsidRPr="00AB0BCD">
        <w:rPr>
          <w:b/>
          <w:sz w:val="28"/>
          <w:szCs w:val="28"/>
        </w:rPr>
        <w:t>ing them in</w:t>
      </w:r>
      <w:r w:rsidR="00B27135" w:rsidRPr="00AB0BCD">
        <w:rPr>
          <w:b/>
          <w:sz w:val="28"/>
          <w:szCs w:val="28"/>
        </w:rPr>
        <w:t xml:space="preserve"> </w:t>
      </w:r>
      <w:r w:rsidR="00EA3D9A">
        <w:rPr>
          <w:b/>
          <w:sz w:val="28"/>
          <w:szCs w:val="28"/>
        </w:rPr>
        <w:t xml:space="preserve">AMPL </w:t>
      </w:r>
    </w:p>
    <w:p w14:paraId="2A6D385D" w14:textId="77777777" w:rsidR="00EA3D9A" w:rsidRPr="00EA3D9A" w:rsidRDefault="00EA3D9A" w:rsidP="00EA3D9A">
      <w:pPr>
        <w:spacing w:after="0"/>
        <w:jc w:val="center"/>
        <w:rPr>
          <w:b/>
          <w:sz w:val="24"/>
          <w:szCs w:val="28"/>
        </w:rPr>
      </w:pPr>
      <w:r w:rsidRPr="00EA3D9A">
        <w:rPr>
          <w:b/>
          <w:sz w:val="24"/>
          <w:szCs w:val="28"/>
        </w:rPr>
        <w:t>By: Dr. Clara Novoa</w:t>
      </w:r>
    </w:p>
    <w:p w14:paraId="3B18126A" w14:textId="78B27D13" w:rsidR="000B5AEC" w:rsidRDefault="00152C2B" w:rsidP="00152C2B">
      <w:pPr>
        <w:jc w:val="center"/>
      </w:pPr>
      <w:r>
        <w:t>Revised on</w:t>
      </w:r>
      <w:r w:rsidR="00562924">
        <w:t xml:space="preserve"> September 10,</w:t>
      </w:r>
      <w:r>
        <w:t>201</w:t>
      </w:r>
      <w:r w:rsidR="00264A1B">
        <w:t>9</w:t>
      </w:r>
    </w:p>
    <w:p w14:paraId="2587430D" w14:textId="77777777" w:rsidR="0016206F" w:rsidRDefault="0016206F" w:rsidP="0016206F">
      <w:r>
        <w:t>Notes:</w:t>
      </w:r>
    </w:p>
    <w:p w14:paraId="51241BB2" w14:textId="230D3285" w:rsidR="00B2275F" w:rsidRDefault="0016206F" w:rsidP="0080336E">
      <w:pPr>
        <w:pStyle w:val="ListParagraph"/>
        <w:numPr>
          <w:ilvl w:val="0"/>
          <w:numId w:val="3"/>
        </w:numPr>
      </w:pPr>
      <w:r>
        <w:t>AMPL</w:t>
      </w:r>
      <w:r w:rsidR="00AB0BCD">
        <w:t xml:space="preserve"> entail</w:t>
      </w:r>
      <w:r w:rsidR="00904F69">
        <w:t>s</w:t>
      </w:r>
      <w:r w:rsidR="00AB0BCD">
        <w:t xml:space="preserve"> the creation of </w:t>
      </w:r>
      <w:r w:rsidR="006E7B7D">
        <w:t>two-three</w:t>
      </w:r>
      <w:r w:rsidR="00B2275F">
        <w:t xml:space="preserve"> files:</w:t>
      </w:r>
    </w:p>
    <w:p w14:paraId="71474A90" w14:textId="77777777" w:rsidR="00B2275F" w:rsidRDefault="00904F69" w:rsidP="006E7B7D">
      <w:pPr>
        <w:pStyle w:val="ListParagraph"/>
        <w:numPr>
          <w:ilvl w:val="1"/>
          <w:numId w:val="12"/>
        </w:numPr>
      </w:pPr>
      <w:r>
        <w:t xml:space="preserve"> </w:t>
      </w:r>
      <w:bookmarkStart w:id="0" w:name="_Hlk19001948"/>
      <w:r>
        <w:t>a</w:t>
      </w:r>
      <w:r w:rsidR="00EA3D9A">
        <w:t xml:space="preserve"> </w:t>
      </w:r>
      <w:r w:rsidR="00CA2308">
        <w:t>.mod</w:t>
      </w:r>
      <w:r w:rsidR="00AB0BCD">
        <w:t xml:space="preserve"> file</w:t>
      </w:r>
      <w:r w:rsidR="00EA3D9A">
        <w:t xml:space="preserve"> with the m</w:t>
      </w:r>
      <w:r w:rsidR="00C37992">
        <w:t>o</w:t>
      </w:r>
      <w:r w:rsidR="00EA3D9A">
        <w:t>del</w:t>
      </w:r>
      <w:r w:rsidR="00B27135">
        <w:t xml:space="preserve"> and </w:t>
      </w:r>
    </w:p>
    <w:p w14:paraId="57045A6A" w14:textId="3B499A71" w:rsidR="0016206F" w:rsidRDefault="00EA3D9A" w:rsidP="006E7B7D">
      <w:pPr>
        <w:pStyle w:val="ListParagraph"/>
        <w:numPr>
          <w:ilvl w:val="1"/>
          <w:numId w:val="12"/>
        </w:numPr>
      </w:pPr>
      <w:r>
        <w:t>a .</w:t>
      </w:r>
      <w:proofErr w:type="spellStart"/>
      <w:r>
        <w:t>dat</w:t>
      </w:r>
      <w:proofErr w:type="spellEnd"/>
      <w:r>
        <w:t xml:space="preserve"> file</w:t>
      </w:r>
      <w:r w:rsidR="00B27135">
        <w:t xml:space="preserve"> </w:t>
      </w:r>
      <w:r>
        <w:t>with the data</w:t>
      </w:r>
    </w:p>
    <w:p w14:paraId="11B6B486" w14:textId="364C6531" w:rsidR="006E7B7D" w:rsidRDefault="006E7B7D" w:rsidP="006E7B7D">
      <w:pPr>
        <w:pStyle w:val="ListParagraph"/>
        <w:numPr>
          <w:ilvl w:val="1"/>
          <w:numId w:val="12"/>
        </w:numPr>
      </w:pPr>
      <w:r>
        <w:t xml:space="preserve">a .run file with the instructions to execute the model. This </w:t>
      </w:r>
      <w:r w:rsidRPr="006E7B7D">
        <w:rPr>
          <w:u w:val="single"/>
        </w:rPr>
        <w:t>file is optional</w:t>
      </w:r>
      <w:r>
        <w:t xml:space="preserve"> since you can type the commands in the AMPL console to execute the model. </w:t>
      </w:r>
      <w:r w:rsidR="003F5DBA">
        <w:t>However,</w:t>
      </w:r>
      <w:r>
        <w:t xml:space="preserve"> the run file is convenient if other people are users of your model.</w:t>
      </w:r>
    </w:p>
    <w:bookmarkEnd w:id="0"/>
    <w:p w14:paraId="5D0D881F" w14:textId="77777777" w:rsidR="00D56DAF" w:rsidRDefault="0016206F" w:rsidP="0080336E">
      <w:pPr>
        <w:pStyle w:val="ListParagraph"/>
        <w:numPr>
          <w:ilvl w:val="0"/>
          <w:numId w:val="3"/>
        </w:numPr>
      </w:pPr>
      <w:r>
        <w:t>Feel</w:t>
      </w:r>
      <w:r w:rsidR="00EA3D9A">
        <w:t xml:space="preserve"> free to enlarge/shrink</w:t>
      </w:r>
      <w:r w:rsidR="002B0EAA">
        <w:t xml:space="preserve"> spaces in some sections </w:t>
      </w:r>
      <w:r>
        <w:t xml:space="preserve">of this format </w:t>
      </w:r>
      <w:r w:rsidR="002B0EAA">
        <w:t>as needed</w:t>
      </w:r>
      <w:r w:rsidR="00EA3D9A">
        <w:t xml:space="preserve">. </w:t>
      </w:r>
    </w:p>
    <w:p w14:paraId="6B2BF183" w14:textId="77777777" w:rsidR="00E30E55" w:rsidRDefault="00EA3D9A" w:rsidP="00E30E55">
      <w:pPr>
        <w:rPr>
          <w:b/>
        </w:rPr>
      </w:pPr>
      <w:r>
        <w:t xml:space="preserve">1. </w:t>
      </w:r>
      <w:r w:rsidR="00E30E55" w:rsidRPr="0007656E">
        <w:rPr>
          <w:b/>
        </w:rPr>
        <w:t>Particular Model</w:t>
      </w:r>
    </w:p>
    <w:p w14:paraId="0FDD3025" w14:textId="090A3F1E" w:rsidR="00DA1FC9" w:rsidRPr="0007656E" w:rsidRDefault="00DA1FC9" w:rsidP="00E30E55">
      <w:pPr>
        <w:rPr>
          <w:b/>
        </w:rPr>
      </w:pPr>
      <w:r>
        <w:rPr>
          <w:b/>
        </w:rPr>
        <w:t xml:space="preserve">This is the </w:t>
      </w:r>
      <w:r w:rsidR="00264A1B">
        <w:rPr>
          <w:b/>
        </w:rPr>
        <w:t>model that gives particular numbers to the parameters</w:t>
      </w:r>
    </w:p>
    <w:p w14:paraId="338CB12B" w14:textId="77777777" w:rsidR="00513751" w:rsidRDefault="002B0EAA" w:rsidP="002B0EAA">
      <w:pPr>
        <w:pStyle w:val="ListParagraph"/>
        <w:numPr>
          <w:ilvl w:val="0"/>
          <w:numId w:val="2"/>
        </w:numPr>
      </w:pPr>
      <w:r>
        <w:t>Definition of decision variables:</w:t>
      </w:r>
    </w:p>
    <w:p w14:paraId="459378EC" w14:textId="77777777" w:rsidR="00C52A3E" w:rsidRDefault="00C52A3E" w:rsidP="00C52A3E">
      <w:pPr>
        <w:pStyle w:val="ListParagraph"/>
      </w:pPr>
    </w:p>
    <w:p w14:paraId="4592BFD7" w14:textId="77777777" w:rsidR="00C52A3E" w:rsidRDefault="00C52A3E" w:rsidP="00C52A3E">
      <w:pPr>
        <w:pStyle w:val="ListParagraph"/>
      </w:pPr>
    </w:p>
    <w:p w14:paraId="0656A3EC" w14:textId="77777777" w:rsidR="00CF41B6" w:rsidRDefault="00CF41B6" w:rsidP="00C52A3E">
      <w:pPr>
        <w:pStyle w:val="ListParagraph"/>
      </w:pPr>
    </w:p>
    <w:p w14:paraId="44DB3F5E" w14:textId="77777777" w:rsidR="00CF41B6" w:rsidRDefault="00CF41B6" w:rsidP="00C52A3E">
      <w:pPr>
        <w:pStyle w:val="ListParagraph"/>
      </w:pPr>
    </w:p>
    <w:p w14:paraId="29D6673C" w14:textId="77777777" w:rsidR="00C52A3E" w:rsidRDefault="00C52A3E" w:rsidP="00C52A3E">
      <w:pPr>
        <w:pStyle w:val="ListParagraph"/>
      </w:pPr>
    </w:p>
    <w:p w14:paraId="7248E69F" w14:textId="77777777" w:rsidR="002B0EAA" w:rsidRDefault="002B0EAA" w:rsidP="002B0EAA">
      <w:pPr>
        <w:pStyle w:val="ListParagraph"/>
        <w:numPr>
          <w:ilvl w:val="0"/>
          <w:numId w:val="2"/>
        </w:numPr>
      </w:pPr>
      <w:r>
        <w:t>Objective function: (clearly indicate if max or min)</w:t>
      </w:r>
    </w:p>
    <w:p w14:paraId="133491D5" w14:textId="77777777" w:rsidR="00513751" w:rsidRDefault="00513751" w:rsidP="00513751"/>
    <w:p w14:paraId="71C7500B" w14:textId="77777777" w:rsidR="00CF41B6" w:rsidRDefault="00CF41B6" w:rsidP="00513751"/>
    <w:p w14:paraId="62CB4F73" w14:textId="77777777" w:rsidR="00513751" w:rsidRDefault="002B0EAA" w:rsidP="002B0EAA">
      <w:pPr>
        <w:pStyle w:val="ListParagraph"/>
        <w:numPr>
          <w:ilvl w:val="0"/>
          <w:numId w:val="2"/>
        </w:numPr>
      </w:pPr>
      <w:r>
        <w:t>Constraints:</w:t>
      </w:r>
    </w:p>
    <w:p w14:paraId="68383534" w14:textId="77777777" w:rsidR="00DA1FC9" w:rsidRDefault="00DA1FC9" w:rsidP="00DA1FC9">
      <w:pPr>
        <w:pStyle w:val="ListParagraph"/>
      </w:pPr>
    </w:p>
    <w:p w14:paraId="15DFF30E" w14:textId="77777777" w:rsidR="00CF41B6" w:rsidRDefault="00CF41B6" w:rsidP="00DA1FC9">
      <w:pPr>
        <w:pStyle w:val="ListParagraph"/>
      </w:pPr>
    </w:p>
    <w:p w14:paraId="4B7C2279" w14:textId="77777777" w:rsidR="00CF41B6" w:rsidRDefault="00CF41B6" w:rsidP="00DA1FC9">
      <w:pPr>
        <w:pStyle w:val="ListParagraph"/>
      </w:pPr>
    </w:p>
    <w:p w14:paraId="7443533F" w14:textId="77777777" w:rsidR="00CF41B6" w:rsidRDefault="00CF41B6" w:rsidP="00DA1FC9">
      <w:pPr>
        <w:pStyle w:val="ListParagraph"/>
      </w:pPr>
    </w:p>
    <w:p w14:paraId="55DD892D" w14:textId="77777777" w:rsidR="00CF41B6" w:rsidRDefault="00CF41B6" w:rsidP="00DA1FC9">
      <w:pPr>
        <w:pStyle w:val="ListParagraph"/>
      </w:pPr>
    </w:p>
    <w:p w14:paraId="2EE475C4" w14:textId="77777777" w:rsidR="00CF41B6" w:rsidRDefault="00CF41B6" w:rsidP="00DA1FC9">
      <w:pPr>
        <w:pStyle w:val="ListParagraph"/>
      </w:pPr>
    </w:p>
    <w:p w14:paraId="2A1AE08D" w14:textId="77777777" w:rsidR="00CF41B6" w:rsidRDefault="00CF41B6" w:rsidP="00DA1FC9">
      <w:pPr>
        <w:pStyle w:val="ListParagraph"/>
      </w:pPr>
    </w:p>
    <w:p w14:paraId="64254E2C" w14:textId="77777777" w:rsidR="00CF41B6" w:rsidRDefault="00CF41B6" w:rsidP="00DA1FC9">
      <w:pPr>
        <w:pStyle w:val="ListParagraph"/>
      </w:pPr>
    </w:p>
    <w:p w14:paraId="0634DCBB" w14:textId="77777777" w:rsidR="00CF41B6" w:rsidRDefault="00CF41B6" w:rsidP="00DA1FC9">
      <w:pPr>
        <w:pStyle w:val="ListParagraph"/>
      </w:pPr>
    </w:p>
    <w:p w14:paraId="0D86A1B2" w14:textId="77777777" w:rsidR="00CF41B6" w:rsidRDefault="00CF41B6" w:rsidP="00DA1FC9">
      <w:pPr>
        <w:pStyle w:val="ListParagraph"/>
      </w:pPr>
    </w:p>
    <w:p w14:paraId="4F5E0473" w14:textId="77777777" w:rsidR="009229C1" w:rsidRDefault="002B0EAA" w:rsidP="002B0EAA">
      <w:pPr>
        <w:pStyle w:val="ListParagraph"/>
        <w:numPr>
          <w:ilvl w:val="0"/>
          <w:numId w:val="2"/>
        </w:numPr>
      </w:pPr>
      <w:r>
        <w:t>Sign Constraints:</w:t>
      </w:r>
    </w:p>
    <w:p w14:paraId="64DD9394" w14:textId="00F5D3B4" w:rsidR="009229C1" w:rsidRDefault="009229C1" w:rsidP="00DA1FC9">
      <w:pPr>
        <w:jc w:val="center"/>
      </w:pPr>
      <w:r>
        <w:br w:type="page"/>
      </w:r>
    </w:p>
    <w:p w14:paraId="237392DF" w14:textId="77777777" w:rsidR="0007656E" w:rsidRPr="0007656E" w:rsidRDefault="007D54C3" w:rsidP="009229C1">
      <w:pPr>
        <w:rPr>
          <w:b/>
        </w:rPr>
      </w:pPr>
      <w:r>
        <w:rPr>
          <w:b/>
        </w:rPr>
        <w:lastRenderedPageBreak/>
        <w:t xml:space="preserve">2. </w:t>
      </w:r>
      <w:r w:rsidR="0007656E" w:rsidRPr="0007656E">
        <w:rPr>
          <w:b/>
        </w:rPr>
        <w:t>General Model</w:t>
      </w:r>
    </w:p>
    <w:p w14:paraId="23D64364" w14:textId="77ED4617" w:rsidR="007D54C3" w:rsidRPr="00264A1B" w:rsidRDefault="007D54C3" w:rsidP="009229C1">
      <w:pPr>
        <w:rPr>
          <w:b/>
        </w:rPr>
      </w:pPr>
      <w:bookmarkStart w:id="1" w:name="_Hlk19002049"/>
      <w:r w:rsidRPr="00264A1B">
        <w:rPr>
          <w:b/>
        </w:rPr>
        <w:t xml:space="preserve">In this </w:t>
      </w:r>
      <w:r w:rsidR="00264A1B" w:rsidRPr="00264A1B">
        <w:rPr>
          <w:b/>
        </w:rPr>
        <w:t>model</w:t>
      </w:r>
      <w:r w:rsidR="00562924">
        <w:rPr>
          <w:b/>
        </w:rPr>
        <w:t>,</w:t>
      </w:r>
      <w:r w:rsidRPr="00264A1B">
        <w:rPr>
          <w:b/>
        </w:rPr>
        <w:t xml:space="preserve"> the parameters</w:t>
      </w:r>
      <w:r w:rsidR="00264A1B" w:rsidRPr="00264A1B">
        <w:rPr>
          <w:b/>
        </w:rPr>
        <w:t xml:space="preserve"> </w:t>
      </w:r>
      <w:r w:rsidRPr="00264A1B">
        <w:rPr>
          <w:b/>
        </w:rPr>
        <w:t>do not take particular numbers</w:t>
      </w:r>
      <w:r w:rsidR="006E7B7D">
        <w:rPr>
          <w:b/>
        </w:rPr>
        <w:t xml:space="preserve">. </w:t>
      </w:r>
      <w:r w:rsidR="00264A1B" w:rsidRPr="00264A1B">
        <w:rPr>
          <w:b/>
        </w:rPr>
        <w:t xml:space="preserve"> </w:t>
      </w:r>
      <w:r w:rsidR="006E7B7D">
        <w:rPr>
          <w:b/>
        </w:rPr>
        <w:t>Parameters</w:t>
      </w:r>
      <w:r w:rsidR="00264A1B" w:rsidRPr="00264A1B">
        <w:rPr>
          <w:b/>
        </w:rPr>
        <w:t xml:space="preserve"> are represented with </w:t>
      </w:r>
      <w:r w:rsidR="00A02069">
        <w:rPr>
          <w:b/>
        </w:rPr>
        <w:t>words</w:t>
      </w:r>
      <w:r w:rsidR="006E7B7D">
        <w:rPr>
          <w:b/>
        </w:rPr>
        <w:t>. Also,</w:t>
      </w:r>
      <w:r w:rsidR="00264A1B" w:rsidRPr="00264A1B">
        <w:rPr>
          <w:b/>
        </w:rPr>
        <w:t xml:space="preserve"> </w:t>
      </w:r>
      <w:r w:rsidR="006E7B7D">
        <w:rPr>
          <w:b/>
        </w:rPr>
        <w:t xml:space="preserve">the model uses </w:t>
      </w:r>
      <w:r w:rsidR="00264A1B" w:rsidRPr="00264A1B">
        <w:rPr>
          <w:b/>
        </w:rPr>
        <w:t xml:space="preserve">mathematical notation such as </w:t>
      </w:r>
      <w:r w:rsidR="00264A1B" w:rsidRPr="006E7B7D">
        <w:rPr>
          <w:b/>
          <w:u w:val="single"/>
        </w:rPr>
        <w:t>sum</w:t>
      </w:r>
      <w:r w:rsidR="00B035B8" w:rsidRPr="006E7B7D">
        <w:rPr>
          <w:noProof/>
          <w:position w:val="-14"/>
        </w:rPr>
        <w:object w:dxaOrig="480" w:dyaOrig="420" w14:anchorId="529B21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1.25pt;height:21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31984554" r:id="rId8"/>
        </w:object>
      </w:r>
      <w:r w:rsidR="00264A1B" w:rsidRPr="006E7B7D">
        <w:rPr>
          <w:b/>
          <w:u w:val="single"/>
        </w:rPr>
        <w:t xml:space="preserve"> for all</w:t>
      </w:r>
      <w:r w:rsidR="00264A1B" w:rsidRPr="00264A1B">
        <w:rPr>
          <w:b/>
        </w:rPr>
        <w:t xml:space="preserve"> </w:t>
      </w:r>
      <w:r w:rsidR="00B035B8" w:rsidRPr="006E7B7D">
        <w:rPr>
          <w:b/>
          <w:noProof/>
          <w:position w:val="-4"/>
        </w:rPr>
        <w:object w:dxaOrig="240" w:dyaOrig="260" w14:anchorId="49F391BE">
          <v:shape id="_x0000_i1025" type="#_x0000_t75" alt="" style="width:13.85pt;height:13.8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31984555" r:id="rId10"/>
        </w:object>
      </w:r>
      <w:r w:rsidR="006E7B7D">
        <w:rPr>
          <w:b/>
        </w:rPr>
        <w:t xml:space="preserve"> </w:t>
      </w:r>
      <w:r w:rsidR="002744D8">
        <w:rPr>
          <w:b/>
        </w:rPr>
        <w:t xml:space="preserve">and belong </w:t>
      </w:r>
      <w:r w:rsidR="002744D8" w:rsidRPr="002744D8">
        <w:rPr>
          <w:b/>
          <w:sz w:val="28"/>
          <w:szCs w:val="28"/>
        </w:rPr>
        <w:sym w:font="Symbol" w:char="F0CE"/>
      </w:r>
      <w:r w:rsidR="00264A1B" w:rsidRPr="00264A1B">
        <w:rPr>
          <w:b/>
        </w:rPr>
        <w:t>symbols</w:t>
      </w:r>
      <w:bookmarkEnd w:id="1"/>
    </w:p>
    <w:p w14:paraId="6DE406A7" w14:textId="77777777" w:rsidR="009229C1" w:rsidRDefault="009229C1" w:rsidP="009229C1">
      <w:r>
        <w:t>a.</w:t>
      </w:r>
      <w:r>
        <w:tab/>
        <w:t>Definition of decision variables:</w:t>
      </w:r>
    </w:p>
    <w:p w14:paraId="340926D6" w14:textId="77777777" w:rsidR="009229C1" w:rsidRDefault="009229C1" w:rsidP="009229C1"/>
    <w:p w14:paraId="0AB12C82" w14:textId="77777777" w:rsidR="00D73DEA" w:rsidRDefault="00D73DEA" w:rsidP="009229C1"/>
    <w:p w14:paraId="5E23AD37" w14:textId="77777777" w:rsidR="009229C1" w:rsidRDefault="009229C1" w:rsidP="009229C1">
      <w:r>
        <w:t>b.</w:t>
      </w:r>
      <w:r>
        <w:tab/>
        <w:t>Objective function: (clearly indicate if max or min)</w:t>
      </w:r>
    </w:p>
    <w:p w14:paraId="3504B73E" w14:textId="77777777" w:rsidR="00CF41B6" w:rsidRDefault="00CF41B6" w:rsidP="009229C1"/>
    <w:p w14:paraId="10F6A00A" w14:textId="77777777" w:rsidR="00CF41B6" w:rsidRDefault="00CF41B6" w:rsidP="009229C1"/>
    <w:p w14:paraId="4A0525AF" w14:textId="77777777" w:rsidR="00D73DEA" w:rsidRDefault="00D73DEA" w:rsidP="009229C1"/>
    <w:p w14:paraId="428375BA" w14:textId="77777777" w:rsidR="00D73DEA" w:rsidRDefault="00D73DEA" w:rsidP="009229C1"/>
    <w:p w14:paraId="48484187" w14:textId="77777777" w:rsidR="00D73DEA" w:rsidRDefault="009229C1" w:rsidP="00CF41B6">
      <w:r>
        <w:t>c.</w:t>
      </w:r>
      <w:r>
        <w:tab/>
        <w:t>Constraints:</w:t>
      </w:r>
      <w:r w:rsidR="00CF41B6">
        <w:br/>
      </w:r>
      <w:r w:rsidR="00CF41B6">
        <w:br/>
      </w:r>
      <w:bookmarkStart w:id="2" w:name="_GoBack"/>
      <w:bookmarkEnd w:id="2"/>
    </w:p>
    <w:p w14:paraId="772239ED" w14:textId="77777777" w:rsidR="00D73DEA" w:rsidRDefault="00D73DEA" w:rsidP="00CF41B6"/>
    <w:p w14:paraId="77152AE9" w14:textId="77777777" w:rsidR="00D73DEA" w:rsidRDefault="00D73DEA" w:rsidP="00CF41B6"/>
    <w:p w14:paraId="021C298E" w14:textId="77777777" w:rsidR="00D73DEA" w:rsidRDefault="00D73DEA" w:rsidP="00CF41B6"/>
    <w:p w14:paraId="43088253" w14:textId="77777777" w:rsidR="00EA1D06" w:rsidRDefault="00CF41B6" w:rsidP="00CF41B6">
      <w:r>
        <w:br/>
      </w:r>
      <w:r>
        <w:br/>
      </w:r>
      <w:r>
        <w:br/>
      </w:r>
    </w:p>
    <w:p w14:paraId="1A5C6A68" w14:textId="77777777" w:rsidR="00EA1D06" w:rsidRDefault="00EA1D06" w:rsidP="00CF41B6"/>
    <w:p w14:paraId="2CD5F430" w14:textId="77777777" w:rsidR="00EA1D06" w:rsidRDefault="00EA1D06" w:rsidP="00CF41B6"/>
    <w:p w14:paraId="204766C9" w14:textId="77777777" w:rsidR="00EA1D06" w:rsidRDefault="00EA1D06" w:rsidP="00CF41B6"/>
    <w:p w14:paraId="66DD59A8" w14:textId="2705B041" w:rsidR="00CF41B6" w:rsidRDefault="00CF41B6" w:rsidP="00CF41B6">
      <w:r>
        <w:br/>
      </w:r>
    </w:p>
    <w:p w14:paraId="21D1AF7A" w14:textId="3824E957" w:rsidR="00BA16B6" w:rsidRDefault="00CF41B6" w:rsidP="00CF41B6">
      <w:r>
        <w:t xml:space="preserve">d. </w:t>
      </w:r>
      <w:r>
        <w:tab/>
      </w:r>
      <w:r w:rsidR="00BA16B6">
        <w:t>Sign Constraints:</w:t>
      </w:r>
    </w:p>
    <w:p w14:paraId="0088DFFA" w14:textId="77777777" w:rsidR="009229C1" w:rsidRDefault="009229C1" w:rsidP="009229C1"/>
    <w:p w14:paraId="1E052C2D" w14:textId="77777777" w:rsidR="009229C1" w:rsidRDefault="009229C1" w:rsidP="009229C1"/>
    <w:p w14:paraId="477C7039" w14:textId="77777777" w:rsidR="00EA3D9A" w:rsidRDefault="009229C1" w:rsidP="009229C1">
      <w:r>
        <w:t> </w:t>
      </w:r>
      <w:r w:rsidR="00EA3D9A">
        <w:br w:type="page"/>
      </w:r>
    </w:p>
    <w:p w14:paraId="672A62DD" w14:textId="77777777" w:rsidR="00562924" w:rsidRDefault="00562924" w:rsidP="00E82DAA">
      <w:pPr>
        <w:spacing w:after="0"/>
      </w:pPr>
    </w:p>
    <w:p w14:paraId="47943CC9" w14:textId="77777777" w:rsidR="00562924" w:rsidRDefault="00562924" w:rsidP="00562924">
      <w:pPr>
        <w:spacing w:after="0"/>
      </w:pPr>
      <w:r>
        <w:t>Elements of an AMPL model:</w:t>
      </w:r>
    </w:p>
    <w:p w14:paraId="1CECC34A" w14:textId="77777777" w:rsidR="00562924" w:rsidRDefault="00562924" w:rsidP="00562924">
      <w:pPr>
        <w:spacing w:after="0"/>
        <w:ind w:left="720"/>
      </w:pPr>
      <w:r>
        <w:t>•</w:t>
      </w:r>
      <w:r>
        <w:tab/>
        <w:t>Sets: They are collections of concrete or abstract items. Sets are useful to run indexes on summations and to represent the sizes of arrays and matrices</w:t>
      </w:r>
    </w:p>
    <w:p w14:paraId="420CABC6" w14:textId="77777777" w:rsidR="00562924" w:rsidRDefault="00562924" w:rsidP="00562924">
      <w:pPr>
        <w:spacing w:after="0"/>
        <w:ind w:left="720"/>
      </w:pPr>
      <w:r>
        <w:t>•</w:t>
      </w:r>
      <w:r>
        <w:tab/>
        <w:t>Parameters: They are given single values, arrays or matrices</w:t>
      </w:r>
    </w:p>
    <w:p w14:paraId="7B26A61D" w14:textId="77777777" w:rsidR="00562924" w:rsidRDefault="00562924" w:rsidP="00562924">
      <w:pPr>
        <w:spacing w:after="0"/>
        <w:ind w:left="720"/>
      </w:pPr>
      <w:r>
        <w:t>•</w:t>
      </w:r>
      <w:r>
        <w:tab/>
        <w:t>Variables: They are the unknown decision variables</w:t>
      </w:r>
    </w:p>
    <w:p w14:paraId="14BFA8EA" w14:textId="77777777" w:rsidR="00562924" w:rsidRDefault="00562924" w:rsidP="00562924">
      <w:pPr>
        <w:spacing w:after="0"/>
        <w:ind w:left="720"/>
      </w:pPr>
      <w:r>
        <w:t>•</w:t>
      </w:r>
      <w:r>
        <w:tab/>
        <w:t>Objective function</w:t>
      </w:r>
    </w:p>
    <w:p w14:paraId="7E223968" w14:textId="3464FF19" w:rsidR="00562924" w:rsidRDefault="00562924" w:rsidP="00562924">
      <w:pPr>
        <w:spacing w:after="0"/>
        <w:ind w:left="720"/>
      </w:pPr>
      <w:r>
        <w:t>•</w:t>
      </w:r>
      <w:r>
        <w:tab/>
        <w:t>Constraints</w:t>
      </w:r>
    </w:p>
    <w:p w14:paraId="219B3B2D" w14:textId="77777777" w:rsidR="00562924" w:rsidRDefault="00562924" w:rsidP="00562924">
      <w:pPr>
        <w:spacing w:after="0"/>
        <w:ind w:left="720"/>
      </w:pPr>
    </w:p>
    <w:p w14:paraId="63124D7D" w14:textId="698CD5A1" w:rsidR="00B36183" w:rsidRDefault="00562924" w:rsidP="00562924">
      <w:pPr>
        <w:spacing w:after="0"/>
      </w:pPr>
      <w:r w:rsidRPr="00562924">
        <w:t>3. Which SETS do you need to define? List the name of each set and its eleme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E7B7D" w14:paraId="493C97C9" w14:textId="77777777" w:rsidTr="006E7B7D">
        <w:tc>
          <w:tcPr>
            <w:tcW w:w="4675" w:type="dxa"/>
          </w:tcPr>
          <w:p w14:paraId="69102155" w14:textId="0D0E7588" w:rsidR="006E7B7D" w:rsidRDefault="006E7B7D" w:rsidP="006E7B7D">
            <w:pPr>
              <w:jc w:val="center"/>
            </w:pPr>
            <w:bookmarkStart w:id="3" w:name="_Hlk19002200"/>
            <w:r>
              <w:t>Set name</w:t>
            </w:r>
          </w:p>
        </w:tc>
        <w:tc>
          <w:tcPr>
            <w:tcW w:w="4675" w:type="dxa"/>
          </w:tcPr>
          <w:p w14:paraId="2ADBB1B1" w14:textId="70F5E93D" w:rsidR="006E7B7D" w:rsidRDefault="006E7B7D" w:rsidP="006E7B7D">
            <w:pPr>
              <w:jc w:val="center"/>
            </w:pPr>
            <w:r>
              <w:t>Elements</w:t>
            </w:r>
          </w:p>
        </w:tc>
      </w:tr>
      <w:tr w:rsidR="006E7B7D" w14:paraId="64577383" w14:textId="77777777" w:rsidTr="006E7B7D">
        <w:tc>
          <w:tcPr>
            <w:tcW w:w="4675" w:type="dxa"/>
          </w:tcPr>
          <w:p w14:paraId="76465750" w14:textId="77777777" w:rsidR="006E7B7D" w:rsidRDefault="006E7B7D" w:rsidP="006E7B7D">
            <w:pPr>
              <w:jc w:val="center"/>
            </w:pPr>
          </w:p>
          <w:p w14:paraId="3497D49C" w14:textId="00DE96A8" w:rsidR="00E82DAA" w:rsidRDefault="00E82DAA" w:rsidP="006E7B7D">
            <w:pPr>
              <w:jc w:val="center"/>
            </w:pPr>
          </w:p>
        </w:tc>
        <w:tc>
          <w:tcPr>
            <w:tcW w:w="4675" w:type="dxa"/>
          </w:tcPr>
          <w:p w14:paraId="3FC42F4D" w14:textId="77777777" w:rsidR="006E7B7D" w:rsidRDefault="006E7B7D" w:rsidP="006E7B7D">
            <w:pPr>
              <w:jc w:val="center"/>
            </w:pPr>
          </w:p>
        </w:tc>
      </w:tr>
      <w:tr w:rsidR="006E7B7D" w14:paraId="3D0744BE" w14:textId="77777777" w:rsidTr="006E7B7D">
        <w:tc>
          <w:tcPr>
            <w:tcW w:w="4675" w:type="dxa"/>
          </w:tcPr>
          <w:p w14:paraId="597110FA" w14:textId="77777777" w:rsidR="006E7B7D" w:rsidRDefault="006E7B7D" w:rsidP="006E7B7D">
            <w:pPr>
              <w:jc w:val="center"/>
            </w:pPr>
          </w:p>
          <w:p w14:paraId="09F760EE" w14:textId="03907F52" w:rsidR="00E82DAA" w:rsidRDefault="00E82DAA" w:rsidP="006E7B7D">
            <w:pPr>
              <w:jc w:val="center"/>
            </w:pPr>
          </w:p>
        </w:tc>
        <w:tc>
          <w:tcPr>
            <w:tcW w:w="4675" w:type="dxa"/>
          </w:tcPr>
          <w:p w14:paraId="724E32FF" w14:textId="77777777" w:rsidR="006E7B7D" w:rsidRDefault="006E7B7D" w:rsidP="006E7B7D">
            <w:pPr>
              <w:jc w:val="center"/>
            </w:pPr>
          </w:p>
        </w:tc>
      </w:tr>
      <w:tr w:rsidR="006E7B7D" w14:paraId="3FAA0FAF" w14:textId="77777777" w:rsidTr="006E7B7D">
        <w:tc>
          <w:tcPr>
            <w:tcW w:w="4675" w:type="dxa"/>
          </w:tcPr>
          <w:p w14:paraId="1B18B492" w14:textId="77777777" w:rsidR="006E7B7D" w:rsidRDefault="006E7B7D" w:rsidP="006E7B7D">
            <w:pPr>
              <w:jc w:val="center"/>
            </w:pPr>
          </w:p>
          <w:p w14:paraId="570725D1" w14:textId="61A53CC1" w:rsidR="00E82DAA" w:rsidRDefault="00E82DAA" w:rsidP="006E7B7D">
            <w:pPr>
              <w:jc w:val="center"/>
            </w:pPr>
          </w:p>
        </w:tc>
        <w:tc>
          <w:tcPr>
            <w:tcW w:w="4675" w:type="dxa"/>
          </w:tcPr>
          <w:p w14:paraId="4842A468" w14:textId="77777777" w:rsidR="006E7B7D" w:rsidRDefault="006E7B7D" w:rsidP="006E7B7D">
            <w:pPr>
              <w:jc w:val="center"/>
            </w:pPr>
          </w:p>
        </w:tc>
      </w:tr>
      <w:tr w:rsidR="006E7B7D" w14:paraId="6A5EF680" w14:textId="77777777" w:rsidTr="006E7B7D">
        <w:tc>
          <w:tcPr>
            <w:tcW w:w="4675" w:type="dxa"/>
          </w:tcPr>
          <w:p w14:paraId="6BFF62F0" w14:textId="77777777" w:rsidR="006E7B7D" w:rsidRDefault="006E7B7D" w:rsidP="006E7B7D">
            <w:pPr>
              <w:jc w:val="center"/>
            </w:pPr>
          </w:p>
          <w:p w14:paraId="7A28879C" w14:textId="1DD41391" w:rsidR="00E82DAA" w:rsidRDefault="00E82DAA" w:rsidP="006E7B7D">
            <w:pPr>
              <w:jc w:val="center"/>
            </w:pPr>
          </w:p>
        </w:tc>
        <w:tc>
          <w:tcPr>
            <w:tcW w:w="4675" w:type="dxa"/>
          </w:tcPr>
          <w:p w14:paraId="7FE7601B" w14:textId="77777777" w:rsidR="006E7B7D" w:rsidRDefault="006E7B7D" w:rsidP="006E7B7D">
            <w:pPr>
              <w:jc w:val="center"/>
            </w:pPr>
          </w:p>
        </w:tc>
      </w:tr>
    </w:tbl>
    <w:bookmarkEnd w:id="3"/>
    <w:p w14:paraId="69ACA74B" w14:textId="77777777" w:rsidR="00562924" w:rsidRDefault="00513751" w:rsidP="00EA3D9A">
      <w:r>
        <w:br/>
      </w:r>
      <w:r w:rsidR="009229C1">
        <w:t>4</w:t>
      </w:r>
      <w:r w:rsidR="00F054FC">
        <w:t>a</w:t>
      </w:r>
      <w:r w:rsidR="00EA3D9A">
        <w:t xml:space="preserve">. </w:t>
      </w:r>
      <w:r w:rsidR="006E7B7D">
        <w:t xml:space="preserve"> </w:t>
      </w:r>
      <w:bookmarkStart w:id="4" w:name="_Hlk19002240"/>
      <w:r w:rsidR="006E7B7D">
        <w:t>List</w:t>
      </w:r>
      <w:r>
        <w:t xml:space="preserve"> </w:t>
      </w:r>
      <w:r w:rsidR="009049D0">
        <w:t xml:space="preserve">all </w:t>
      </w:r>
      <w:r w:rsidR="00B36183" w:rsidRPr="009049D0">
        <w:rPr>
          <w:u w:val="single"/>
        </w:rPr>
        <w:t>A</w:t>
      </w:r>
      <w:r w:rsidRPr="009049D0">
        <w:rPr>
          <w:u w:val="single"/>
        </w:rPr>
        <w:t>rrays</w:t>
      </w:r>
      <w:r w:rsidR="00B36183" w:rsidRPr="009049D0">
        <w:rPr>
          <w:u w:val="single"/>
        </w:rPr>
        <w:t xml:space="preserve"> or M</w:t>
      </w:r>
      <w:r w:rsidR="00B94058" w:rsidRPr="009049D0">
        <w:rPr>
          <w:u w:val="single"/>
        </w:rPr>
        <w:t>atrices</w:t>
      </w:r>
      <w:r w:rsidR="00B94058" w:rsidRPr="006E7B7D">
        <w:t xml:space="preserve"> </w:t>
      </w:r>
      <w:r w:rsidR="006E7B7D" w:rsidRPr="006E7B7D">
        <w:t xml:space="preserve">that you need to use </w:t>
      </w:r>
      <w:r w:rsidR="00B94058" w:rsidRPr="006E7B7D">
        <w:t xml:space="preserve">to </w:t>
      </w:r>
      <w:r w:rsidR="00B36183" w:rsidRPr="006E7B7D">
        <w:t>define</w:t>
      </w:r>
      <w:r w:rsidR="0096224B" w:rsidRPr="006E7B7D">
        <w:t xml:space="preserve"> your </w:t>
      </w:r>
      <w:r w:rsidR="00B36183" w:rsidRPr="006E7B7D">
        <w:rPr>
          <w:u w:val="single"/>
        </w:rPr>
        <w:t>PARAMETERS</w:t>
      </w:r>
      <w:r>
        <w:t xml:space="preserve"> </w:t>
      </w:r>
      <w:bookmarkEnd w:id="4"/>
    </w:p>
    <w:p w14:paraId="5CB7C6CD" w14:textId="77777777" w:rsidR="00562924" w:rsidRDefault="00B36183" w:rsidP="00562924">
      <w:r>
        <w:t xml:space="preserve"> </w:t>
      </w:r>
      <w:r w:rsidR="00562924">
        <w:t>Complete the table below. The numeric values will be useful in the AMPL .</w:t>
      </w:r>
      <w:proofErr w:type="spellStart"/>
      <w:r w:rsidR="00562924">
        <w:t>dat</w:t>
      </w:r>
      <w:proofErr w:type="spellEnd"/>
      <w:r w:rsidR="00562924">
        <w:t xml:space="preserve"> fil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  <w:gridCol w:w="2338"/>
      </w:tblGrid>
      <w:tr w:rsidR="00562924" w14:paraId="4C650FA6" w14:textId="77777777" w:rsidTr="00562924">
        <w:trPr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287F5" w14:textId="77777777" w:rsidR="00562924" w:rsidRDefault="00562924">
            <w:pPr>
              <w:jc w:val="center"/>
            </w:pPr>
            <w:r>
              <w:t xml:space="preserve">Array or matrix  </w:t>
            </w:r>
          </w:p>
          <w:p w14:paraId="2636818C" w14:textId="77777777" w:rsidR="00562924" w:rsidRDefault="00562924">
            <w:pPr>
              <w:jc w:val="center"/>
            </w:pPr>
            <w:r>
              <w:t>name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48C89" w14:textId="70C339BF" w:rsidR="00562924" w:rsidRDefault="00562924">
            <w:pPr>
              <w:jc w:val="center"/>
            </w:pPr>
            <w:r>
              <w:t>Size (usually in terms of a SET name; in braces)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031D8" w14:textId="77777777" w:rsidR="00562924" w:rsidRDefault="00562924">
            <w:pPr>
              <w:jc w:val="center"/>
            </w:pPr>
            <w:r>
              <w:t>Numeric values</w:t>
            </w:r>
          </w:p>
        </w:tc>
      </w:tr>
      <w:tr w:rsidR="00562924" w14:paraId="7AF199E4" w14:textId="77777777" w:rsidTr="00562924">
        <w:trPr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62799" w14:textId="77777777" w:rsidR="00562924" w:rsidRDefault="00562924"/>
          <w:p w14:paraId="58F9FFAF" w14:textId="77777777" w:rsidR="00562924" w:rsidRDefault="00562924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2B405" w14:textId="77777777" w:rsidR="00562924" w:rsidRDefault="00562924"/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0D651" w14:textId="77777777" w:rsidR="00562924" w:rsidRDefault="00562924"/>
          <w:p w14:paraId="7F3ACB98" w14:textId="77777777" w:rsidR="00562924" w:rsidRDefault="00562924"/>
          <w:p w14:paraId="0DA19543" w14:textId="77777777" w:rsidR="00562924" w:rsidRDefault="00562924"/>
          <w:p w14:paraId="0AE7D561" w14:textId="77777777" w:rsidR="00562924" w:rsidRDefault="00562924"/>
        </w:tc>
      </w:tr>
      <w:tr w:rsidR="00562924" w14:paraId="3B4354FB" w14:textId="77777777" w:rsidTr="00562924">
        <w:trPr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9ADC0" w14:textId="77777777" w:rsidR="00562924" w:rsidRDefault="00562924"/>
          <w:p w14:paraId="057B6436" w14:textId="77777777" w:rsidR="00562924" w:rsidRDefault="00562924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02DB4" w14:textId="77777777" w:rsidR="00562924" w:rsidRDefault="00562924"/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6342D" w14:textId="77777777" w:rsidR="00562924" w:rsidRDefault="00562924"/>
          <w:p w14:paraId="5F2C5765" w14:textId="77777777" w:rsidR="00562924" w:rsidRDefault="00562924"/>
          <w:p w14:paraId="4321AE9C" w14:textId="77777777" w:rsidR="00562924" w:rsidRDefault="00562924"/>
          <w:p w14:paraId="7E34663E" w14:textId="77777777" w:rsidR="00562924" w:rsidRDefault="00562924"/>
        </w:tc>
      </w:tr>
      <w:tr w:rsidR="00562924" w14:paraId="3724D44E" w14:textId="77777777" w:rsidTr="00562924">
        <w:trPr>
          <w:trHeight w:val="917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1FEFC9" w14:textId="77777777" w:rsidR="00562924" w:rsidRDefault="00562924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EBA40" w14:textId="77777777" w:rsidR="00562924" w:rsidRDefault="00562924"/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C06FC" w14:textId="77777777" w:rsidR="00562924" w:rsidRDefault="00562924"/>
        </w:tc>
      </w:tr>
      <w:tr w:rsidR="00562924" w14:paraId="38C5671C" w14:textId="77777777" w:rsidTr="00562924">
        <w:trPr>
          <w:trHeight w:val="566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17740" w14:textId="77777777" w:rsidR="00562924" w:rsidRDefault="00562924"/>
          <w:p w14:paraId="3C788D98" w14:textId="77777777" w:rsidR="00562924" w:rsidRDefault="00562924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CD4A9" w14:textId="77777777" w:rsidR="00562924" w:rsidRDefault="00562924"/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74C6E" w14:textId="77777777" w:rsidR="00562924" w:rsidRDefault="00562924"/>
          <w:p w14:paraId="779C0DAC" w14:textId="77777777" w:rsidR="00562924" w:rsidRDefault="00562924"/>
        </w:tc>
      </w:tr>
    </w:tbl>
    <w:p w14:paraId="2A202215" w14:textId="2614CA90" w:rsidR="00CE0FB2" w:rsidRDefault="00F054FC" w:rsidP="0016206F">
      <w:r>
        <w:t>4b</w:t>
      </w:r>
      <w:r w:rsidR="0016206F">
        <w:t xml:space="preserve">. </w:t>
      </w:r>
      <w:r w:rsidR="009049D0">
        <w:t>Write the name of any</w:t>
      </w:r>
      <w:r w:rsidR="00AA5EB0">
        <w:t xml:space="preserve"> </w:t>
      </w:r>
      <w:r w:rsidR="0016206F" w:rsidRPr="00CE0FB2">
        <w:rPr>
          <w:b/>
        </w:rPr>
        <w:t>single</w:t>
      </w:r>
      <w:r w:rsidR="0007656E">
        <w:t xml:space="preserve"> </w:t>
      </w:r>
      <w:r w:rsidR="00CE0FB2">
        <w:t>PARAMETERS</w:t>
      </w:r>
      <w:r w:rsidR="00904F69">
        <w:t xml:space="preserve"> do you need</w:t>
      </w:r>
      <w:r w:rsidR="009049D0">
        <w:t xml:space="preserve"> to use</w:t>
      </w:r>
      <w:r w:rsidR="00904F69">
        <w:t xml:space="preserve">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595"/>
        <w:gridCol w:w="5220"/>
      </w:tblGrid>
      <w:tr w:rsidR="00904F69" w14:paraId="3871D9CB" w14:textId="77777777" w:rsidTr="00E82DAA">
        <w:trPr>
          <w:jc w:val="center"/>
        </w:trPr>
        <w:tc>
          <w:tcPr>
            <w:tcW w:w="3595" w:type="dxa"/>
          </w:tcPr>
          <w:p w14:paraId="02679C06" w14:textId="3CC30709" w:rsidR="00904F69" w:rsidRDefault="00904F69" w:rsidP="00E82DAA">
            <w:pPr>
              <w:jc w:val="center"/>
            </w:pPr>
            <w:r>
              <w:t>Single</w:t>
            </w:r>
            <w:r w:rsidR="00B94058">
              <w:t xml:space="preserve"> parameter</w:t>
            </w:r>
            <w:r>
              <w:t xml:space="preserve"> name</w:t>
            </w:r>
          </w:p>
        </w:tc>
        <w:tc>
          <w:tcPr>
            <w:tcW w:w="5220" w:type="dxa"/>
          </w:tcPr>
          <w:p w14:paraId="5BD93FCF" w14:textId="41ABFD33" w:rsidR="00904F69" w:rsidRDefault="00904F69" w:rsidP="006B4E2F">
            <w:pPr>
              <w:jc w:val="center"/>
            </w:pPr>
            <w:r>
              <w:t>Numeric value</w:t>
            </w:r>
            <w:r w:rsidR="009049D0">
              <w:t xml:space="preserve"> (you don’t need braces here)</w:t>
            </w:r>
          </w:p>
        </w:tc>
      </w:tr>
      <w:tr w:rsidR="00904F69" w14:paraId="5A34B416" w14:textId="77777777" w:rsidTr="00E82DAA">
        <w:trPr>
          <w:jc w:val="center"/>
        </w:trPr>
        <w:tc>
          <w:tcPr>
            <w:tcW w:w="3595" w:type="dxa"/>
          </w:tcPr>
          <w:p w14:paraId="02BD1951" w14:textId="77777777" w:rsidR="00904F69" w:rsidRDefault="00904F69" w:rsidP="006B4E2F"/>
          <w:p w14:paraId="2B80E05D" w14:textId="77777777" w:rsidR="00904F69" w:rsidRDefault="00904F69" w:rsidP="006B4E2F"/>
        </w:tc>
        <w:tc>
          <w:tcPr>
            <w:tcW w:w="5220" w:type="dxa"/>
          </w:tcPr>
          <w:p w14:paraId="0A2C2283" w14:textId="77777777" w:rsidR="00904F69" w:rsidRDefault="00904F69" w:rsidP="006B4E2F"/>
        </w:tc>
      </w:tr>
      <w:tr w:rsidR="00904F69" w14:paraId="35F5EC85" w14:textId="77777777" w:rsidTr="00E82DAA">
        <w:trPr>
          <w:trHeight w:val="755"/>
          <w:jc w:val="center"/>
        </w:trPr>
        <w:tc>
          <w:tcPr>
            <w:tcW w:w="3595" w:type="dxa"/>
          </w:tcPr>
          <w:p w14:paraId="32ED882F" w14:textId="77777777" w:rsidR="00904F69" w:rsidRDefault="00904F69" w:rsidP="006B4E2F"/>
        </w:tc>
        <w:tc>
          <w:tcPr>
            <w:tcW w:w="5220" w:type="dxa"/>
          </w:tcPr>
          <w:p w14:paraId="5D8E44E5" w14:textId="77777777" w:rsidR="00904F69" w:rsidRDefault="00904F69" w:rsidP="006B4E2F"/>
        </w:tc>
      </w:tr>
    </w:tbl>
    <w:p w14:paraId="1FB1001F" w14:textId="77777777" w:rsidR="00562924" w:rsidRDefault="0025307C" w:rsidP="00562924">
      <w:r>
        <w:lastRenderedPageBreak/>
        <w:br/>
      </w:r>
      <w:r w:rsidR="00562924">
        <w:t xml:space="preserve">5.  Write the names for your </w:t>
      </w:r>
      <w:r w:rsidR="00562924">
        <w:rPr>
          <w:u w:val="single"/>
        </w:rPr>
        <w:t>Decision VARIABLES</w:t>
      </w:r>
      <w:r w:rsidR="00562924">
        <w:t xml:space="preserve"> and if they are arrays or matrices provide the size of them. If they are “single-variables” size column is irrelevant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5038"/>
      </w:tblGrid>
      <w:tr w:rsidR="00562924" w14:paraId="7CDCA5DA" w14:textId="77777777" w:rsidTr="00562924">
        <w:trPr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E72D0" w14:textId="77777777" w:rsidR="00562924" w:rsidRDefault="00562924">
            <w:pPr>
              <w:jc w:val="center"/>
            </w:pPr>
            <w:r>
              <w:t xml:space="preserve">Decision variable </w:t>
            </w:r>
          </w:p>
          <w:p w14:paraId="16676F54" w14:textId="77777777" w:rsidR="00562924" w:rsidRDefault="00562924">
            <w:pPr>
              <w:jc w:val="center"/>
            </w:pPr>
            <w:r>
              <w:t>name</w:t>
            </w:r>
          </w:p>
        </w:tc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B439" w14:textId="77777777" w:rsidR="00562924" w:rsidRDefault="00562924">
            <w:pPr>
              <w:jc w:val="center"/>
            </w:pPr>
            <w:r>
              <w:t>Size (in terms of a SET name if it is array or matrix)</w:t>
            </w:r>
          </w:p>
        </w:tc>
      </w:tr>
      <w:tr w:rsidR="00562924" w14:paraId="4E25430A" w14:textId="77777777" w:rsidTr="00562924">
        <w:trPr>
          <w:trHeight w:val="980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39069" w14:textId="77777777" w:rsidR="00562924" w:rsidRDefault="00562924"/>
          <w:p w14:paraId="4A57DB7E" w14:textId="77777777" w:rsidR="00562924" w:rsidRDefault="00562924"/>
        </w:tc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C5853" w14:textId="77777777" w:rsidR="00562924" w:rsidRDefault="00562924"/>
        </w:tc>
      </w:tr>
      <w:tr w:rsidR="00562924" w14:paraId="55D82861" w14:textId="77777777" w:rsidTr="00562924">
        <w:trPr>
          <w:trHeight w:val="1070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9BD23" w14:textId="77777777" w:rsidR="00562924" w:rsidRDefault="00562924"/>
          <w:p w14:paraId="6D29ADC5" w14:textId="77777777" w:rsidR="00562924" w:rsidRDefault="00562924"/>
        </w:tc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C5866" w14:textId="77777777" w:rsidR="00562924" w:rsidRDefault="00562924"/>
        </w:tc>
      </w:tr>
      <w:tr w:rsidR="00562924" w14:paraId="7F167875" w14:textId="77777777" w:rsidTr="00562924">
        <w:trPr>
          <w:trHeight w:val="917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1FDA8" w14:textId="77777777" w:rsidR="00562924" w:rsidRDefault="00562924"/>
        </w:tc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D0FDD" w14:textId="77777777" w:rsidR="00562924" w:rsidRDefault="00562924"/>
        </w:tc>
      </w:tr>
      <w:tr w:rsidR="00562924" w14:paraId="76916380" w14:textId="77777777" w:rsidTr="00562924">
        <w:trPr>
          <w:trHeight w:val="1043"/>
          <w:jc w:val="center"/>
        </w:trPr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82548" w14:textId="77777777" w:rsidR="00562924" w:rsidRDefault="00562924"/>
          <w:p w14:paraId="655AE989" w14:textId="77777777" w:rsidR="00562924" w:rsidRDefault="00562924"/>
        </w:tc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E1751" w14:textId="77777777" w:rsidR="00562924" w:rsidRDefault="00562924"/>
        </w:tc>
      </w:tr>
    </w:tbl>
    <w:p w14:paraId="42A3270D" w14:textId="77777777" w:rsidR="00562924" w:rsidRDefault="00562924" w:rsidP="00562924"/>
    <w:p w14:paraId="4B83FE23" w14:textId="77777777" w:rsidR="00486567" w:rsidRPr="00B86A6E" w:rsidRDefault="00F054FC" w:rsidP="00486567">
      <w:pPr>
        <w:rPr>
          <w:b/>
        </w:rPr>
      </w:pPr>
      <w:r>
        <w:t>6</w:t>
      </w:r>
      <w:r w:rsidR="0016206F">
        <w:t xml:space="preserve">. </w:t>
      </w:r>
      <w:r w:rsidR="00486567" w:rsidRPr="00B86A6E">
        <w:rPr>
          <w:b/>
        </w:rPr>
        <w:t>Model file for AMPL</w:t>
      </w:r>
    </w:p>
    <w:p w14:paraId="18D881A2" w14:textId="77777777" w:rsidR="009049D0" w:rsidRPr="009049D0" w:rsidRDefault="0016206F" w:rsidP="009049D0">
      <w:pPr>
        <w:pStyle w:val="ListParagraph"/>
        <w:numPr>
          <w:ilvl w:val="0"/>
          <w:numId w:val="6"/>
        </w:numPr>
        <w:rPr>
          <w:b/>
        </w:rPr>
      </w:pPr>
      <w:r>
        <w:t>W</w:t>
      </w:r>
      <w:r w:rsidR="00FC032F">
        <w:t>rite</w:t>
      </w:r>
      <w:r w:rsidR="00D56DAF">
        <w:t xml:space="preserve"> </w:t>
      </w:r>
      <w:r w:rsidR="00486567">
        <w:t xml:space="preserve">the </w:t>
      </w:r>
      <w:r w:rsidR="00FC032F" w:rsidRPr="009049D0">
        <w:rPr>
          <w:b/>
        </w:rPr>
        <w:t xml:space="preserve">general model </w:t>
      </w:r>
      <w:r w:rsidR="00D56DAF">
        <w:t>using the</w:t>
      </w:r>
      <w:r w:rsidR="00FC032F">
        <w:t xml:space="preserve"> </w:t>
      </w:r>
      <w:r w:rsidR="00FC032F" w:rsidRPr="009049D0">
        <w:rPr>
          <w:b/>
        </w:rPr>
        <w:t>meaningful names</w:t>
      </w:r>
      <w:r w:rsidR="00FC032F">
        <w:t xml:space="preserve"> </w:t>
      </w:r>
      <w:r w:rsidR="00D56DAF">
        <w:t xml:space="preserve">you gave </w:t>
      </w:r>
      <w:r w:rsidR="00FC032F">
        <w:t xml:space="preserve">to SETS, </w:t>
      </w:r>
      <w:r w:rsidR="00486567">
        <w:t>PARAMETERS</w:t>
      </w:r>
      <w:r w:rsidR="006D691B">
        <w:t xml:space="preserve"> and </w:t>
      </w:r>
      <w:r w:rsidR="00486567">
        <w:t>VARIABLES</w:t>
      </w:r>
      <w:r w:rsidR="006D691B">
        <w:t xml:space="preserve"> in s</w:t>
      </w:r>
      <w:r w:rsidR="00D56DAF">
        <w:t>tep</w:t>
      </w:r>
      <w:r w:rsidR="00D56B2E">
        <w:t xml:space="preserve">s </w:t>
      </w:r>
      <w:r w:rsidR="00B94058">
        <w:t>3</w:t>
      </w:r>
      <w:r w:rsidR="00D56B2E">
        <w:t>-</w:t>
      </w:r>
      <w:r w:rsidR="00F054FC">
        <w:t>5</w:t>
      </w:r>
      <w:r w:rsidR="00FC032F">
        <w:t>.</w:t>
      </w:r>
    </w:p>
    <w:p w14:paraId="21B95F4E" w14:textId="681F6E54" w:rsidR="00D56DAF" w:rsidRPr="009049D0" w:rsidRDefault="00486567" w:rsidP="009049D0">
      <w:pPr>
        <w:pStyle w:val="ListParagraph"/>
        <w:numPr>
          <w:ilvl w:val="0"/>
          <w:numId w:val="6"/>
        </w:numPr>
        <w:rPr>
          <w:b/>
        </w:rPr>
      </w:pPr>
      <w:r w:rsidRPr="009049D0">
        <w:rPr>
          <w:b/>
        </w:rPr>
        <w:t xml:space="preserve"> </w:t>
      </w:r>
      <w:r w:rsidR="00D56DAF">
        <w:t xml:space="preserve">This </w:t>
      </w:r>
      <w:r w:rsidR="0016206F">
        <w:t xml:space="preserve">general </w:t>
      </w:r>
      <w:r w:rsidR="00D56DAF">
        <w:t>model will be the one you will type in the</w:t>
      </w:r>
      <w:r w:rsidR="00ED2E74">
        <w:t xml:space="preserve"> AMPL.mod file</w:t>
      </w:r>
    </w:p>
    <w:p w14:paraId="2CD3FE49" w14:textId="77777777" w:rsidR="00896668" w:rsidRDefault="00896668" w:rsidP="00FC032F"/>
    <w:p w14:paraId="31600ED8" w14:textId="77777777" w:rsidR="00896668" w:rsidRDefault="00896668" w:rsidP="00FC032F"/>
    <w:p w14:paraId="522F5784" w14:textId="77777777" w:rsidR="00896668" w:rsidRDefault="00896668" w:rsidP="00FC032F"/>
    <w:p w14:paraId="330415E4" w14:textId="77777777" w:rsidR="00896668" w:rsidRDefault="00896668" w:rsidP="00FC032F"/>
    <w:p w14:paraId="3135320E" w14:textId="77777777" w:rsidR="00896668" w:rsidRDefault="00896668" w:rsidP="00FC032F"/>
    <w:p w14:paraId="5C4A1803" w14:textId="77777777" w:rsidR="00896668" w:rsidRDefault="00896668" w:rsidP="00FC032F"/>
    <w:p w14:paraId="7CDE115A" w14:textId="77777777" w:rsidR="00896668" w:rsidRDefault="00896668" w:rsidP="00FC032F"/>
    <w:p w14:paraId="0ACBD496" w14:textId="77777777" w:rsidR="00896668" w:rsidRDefault="00896668" w:rsidP="00FC032F"/>
    <w:p w14:paraId="5F89FDF7" w14:textId="1BA8139C" w:rsidR="006D691B" w:rsidRDefault="00AB0BCD" w:rsidP="00FC032F">
      <w:r>
        <w:tab/>
      </w:r>
    </w:p>
    <w:p w14:paraId="1A050FC1" w14:textId="4F3A2EE9" w:rsidR="006F76E7" w:rsidRDefault="006F76E7" w:rsidP="00FC032F"/>
    <w:p w14:paraId="06268BA5" w14:textId="0FC7FB1B" w:rsidR="006F76E7" w:rsidRDefault="006F76E7" w:rsidP="00FC032F"/>
    <w:p w14:paraId="05F8FD33" w14:textId="3C163E75" w:rsidR="006F76E7" w:rsidRDefault="006F76E7" w:rsidP="00FC032F"/>
    <w:p w14:paraId="3C66D96F" w14:textId="77777777" w:rsidR="006F76E7" w:rsidRDefault="006F76E7" w:rsidP="00FC032F"/>
    <w:p w14:paraId="4BE0C346" w14:textId="799F24F4" w:rsidR="006D691B" w:rsidRDefault="006D691B"/>
    <w:p w14:paraId="54BD5724" w14:textId="5CB80796" w:rsidR="00B94058" w:rsidRPr="00FC341A" w:rsidRDefault="00F054FC" w:rsidP="00FC341A">
      <w:pPr>
        <w:rPr>
          <w:bCs/>
        </w:rPr>
      </w:pPr>
      <w:r>
        <w:rPr>
          <w:b/>
        </w:rPr>
        <w:t>7</w:t>
      </w:r>
      <w:r w:rsidR="00486567">
        <w:rPr>
          <w:b/>
        </w:rPr>
        <w:t xml:space="preserve">. </w:t>
      </w:r>
      <w:r w:rsidR="00B86A6E" w:rsidRPr="00B86A6E">
        <w:rPr>
          <w:b/>
        </w:rPr>
        <w:t>Data file for A</w:t>
      </w:r>
      <w:r w:rsidR="00FC341A">
        <w:rPr>
          <w:b/>
        </w:rPr>
        <w:t xml:space="preserve">MPL. </w:t>
      </w:r>
      <w:r w:rsidR="00FC341A" w:rsidRPr="00FC341A">
        <w:rPr>
          <w:bCs/>
        </w:rPr>
        <w:t xml:space="preserve">These are the </w:t>
      </w:r>
      <w:r w:rsidR="00B94058" w:rsidRPr="00FC341A">
        <w:rPr>
          <w:bCs/>
        </w:rPr>
        <w:t xml:space="preserve">instructions that </w:t>
      </w:r>
      <w:r w:rsidR="00486567" w:rsidRPr="00FC341A">
        <w:rPr>
          <w:bCs/>
        </w:rPr>
        <w:t>you will type</w:t>
      </w:r>
      <w:r w:rsidR="00B94058" w:rsidRPr="00FC341A">
        <w:rPr>
          <w:bCs/>
        </w:rPr>
        <w:t xml:space="preserve"> in the .</w:t>
      </w:r>
      <w:proofErr w:type="spellStart"/>
      <w:r w:rsidR="00B94058" w:rsidRPr="00FC341A">
        <w:rPr>
          <w:bCs/>
        </w:rPr>
        <w:t>dat</w:t>
      </w:r>
      <w:proofErr w:type="spellEnd"/>
      <w:r w:rsidR="00B94058" w:rsidRPr="00FC341A">
        <w:rPr>
          <w:bCs/>
        </w:rPr>
        <w:t xml:space="preserve"> file</w:t>
      </w:r>
    </w:p>
    <w:p w14:paraId="7EC4D50B" w14:textId="1879ECC5" w:rsidR="00D5117C" w:rsidRDefault="00D5117C"/>
    <w:p w14:paraId="187CF592" w14:textId="0CE597C4" w:rsidR="00FC341A" w:rsidRDefault="00FC341A"/>
    <w:p w14:paraId="5EFBF6BE" w14:textId="0335CE3D" w:rsidR="00FC341A" w:rsidRDefault="00FC341A"/>
    <w:p w14:paraId="4235AD43" w14:textId="2044B88A" w:rsidR="00FC341A" w:rsidRDefault="00FC341A"/>
    <w:p w14:paraId="07683E68" w14:textId="6FCE575F" w:rsidR="00FC341A" w:rsidRDefault="00FC341A"/>
    <w:p w14:paraId="59FACE1F" w14:textId="05C269C9" w:rsidR="00886C5F" w:rsidRDefault="00886C5F"/>
    <w:p w14:paraId="0E60F46D" w14:textId="388DBA1D" w:rsidR="00886C5F" w:rsidRDefault="00886C5F"/>
    <w:p w14:paraId="3029AD13" w14:textId="49E170C4" w:rsidR="00886C5F" w:rsidRDefault="00886C5F"/>
    <w:p w14:paraId="68AFF840" w14:textId="41D3A26A" w:rsidR="00886C5F" w:rsidRDefault="00886C5F"/>
    <w:p w14:paraId="6F0A9D50" w14:textId="0541F9FB" w:rsidR="00886C5F" w:rsidRDefault="00886C5F"/>
    <w:p w14:paraId="4F1FC5A9" w14:textId="10EEB612" w:rsidR="00886C5F" w:rsidRDefault="00886C5F"/>
    <w:p w14:paraId="30CB8391" w14:textId="0A831FE8" w:rsidR="00886C5F" w:rsidRDefault="00886C5F"/>
    <w:p w14:paraId="636BACAB" w14:textId="34CC0E76" w:rsidR="00886C5F" w:rsidRDefault="00886C5F"/>
    <w:p w14:paraId="1353A5C1" w14:textId="0B0A8B46" w:rsidR="00886C5F" w:rsidRDefault="00886C5F"/>
    <w:p w14:paraId="2E8DABB6" w14:textId="0C013033" w:rsidR="00886C5F" w:rsidRDefault="00886C5F"/>
    <w:p w14:paraId="24A2C828" w14:textId="77777777" w:rsidR="00886C5F" w:rsidRDefault="00886C5F"/>
    <w:p w14:paraId="2316ABEA" w14:textId="77777777" w:rsidR="00486567" w:rsidRDefault="00486567"/>
    <w:p w14:paraId="602E0673" w14:textId="77777777" w:rsidR="00486567" w:rsidRPr="00690EE5" w:rsidRDefault="00F054FC" w:rsidP="00FC032F">
      <w:pPr>
        <w:rPr>
          <w:b/>
        </w:rPr>
      </w:pPr>
      <w:r w:rsidRPr="00690EE5">
        <w:rPr>
          <w:b/>
        </w:rPr>
        <w:t>8</w:t>
      </w:r>
      <w:r w:rsidR="00486567" w:rsidRPr="00690EE5">
        <w:rPr>
          <w:b/>
        </w:rPr>
        <w:t>. Compiling and running the AMPL files</w:t>
      </w:r>
    </w:p>
    <w:p w14:paraId="60BA4291" w14:textId="77777777" w:rsidR="00486567" w:rsidRPr="00690EE5" w:rsidRDefault="00486567" w:rsidP="00FC032F">
      <w:pPr>
        <w:rPr>
          <w:b/>
        </w:rPr>
      </w:pPr>
      <w:r w:rsidRPr="00690EE5">
        <w:rPr>
          <w:b/>
        </w:rPr>
        <w:t>Way 1:</w:t>
      </w:r>
    </w:p>
    <w:p w14:paraId="649897E1" w14:textId="13B4B684" w:rsidR="00486567" w:rsidRDefault="00486567" w:rsidP="00141C5E">
      <w:r>
        <w:t xml:space="preserve">The following </w:t>
      </w:r>
      <w:r w:rsidR="00896668">
        <w:t>5</w:t>
      </w:r>
      <w:r w:rsidR="00141C5E">
        <w:t xml:space="preserve"> </w:t>
      </w:r>
      <w:r>
        <w:t>commands can be typed in the AMPL console screen:</w:t>
      </w:r>
    </w:p>
    <w:p w14:paraId="4D077F75" w14:textId="7B1DF232" w:rsidR="00486567" w:rsidRDefault="00486567" w:rsidP="00896668">
      <w:pPr>
        <w:pStyle w:val="ListParagraph"/>
        <w:numPr>
          <w:ilvl w:val="0"/>
          <w:numId w:val="10"/>
        </w:numPr>
      </w:pPr>
      <w:bookmarkStart w:id="5" w:name="_Hlk19002448"/>
      <w:r>
        <w:t xml:space="preserve">model </w:t>
      </w:r>
      <w:r w:rsidRPr="00896668">
        <w:rPr>
          <w:b/>
        </w:rPr>
        <w:t>name of your model file with extension</w:t>
      </w:r>
      <w:r>
        <w:t>;</w:t>
      </w:r>
    </w:p>
    <w:p w14:paraId="33B19AD9" w14:textId="77777777" w:rsidR="00141C5E" w:rsidRDefault="00141C5E" w:rsidP="00141C5E">
      <w:pPr>
        <w:pStyle w:val="ListParagraph"/>
        <w:numPr>
          <w:ilvl w:val="1"/>
          <w:numId w:val="6"/>
        </w:numPr>
      </w:pPr>
      <w:r>
        <w:t>I like to give to this file the extension .mod</w:t>
      </w:r>
    </w:p>
    <w:p w14:paraId="3F8E4D86" w14:textId="0520244A" w:rsidR="00486567" w:rsidRPr="00896668" w:rsidRDefault="00486567" w:rsidP="00141C5E">
      <w:pPr>
        <w:pStyle w:val="ListParagraph"/>
        <w:numPr>
          <w:ilvl w:val="1"/>
          <w:numId w:val="6"/>
        </w:numPr>
      </w:pPr>
      <w:r>
        <w:t xml:space="preserve">If no </w:t>
      </w:r>
      <w:proofErr w:type="spellStart"/>
      <w:r>
        <w:t>sintax</w:t>
      </w:r>
      <w:proofErr w:type="spellEnd"/>
      <w:r>
        <w:t xml:space="preserve"> errors appear proceed to type the next instruction otherwise correct </w:t>
      </w:r>
      <w:proofErr w:type="spellStart"/>
      <w:r>
        <w:t>sintax</w:t>
      </w:r>
      <w:proofErr w:type="spellEnd"/>
      <w:r>
        <w:t xml:space="preserve"> errors</w:t>
      </w:r>
      <w:r w:rsidR="00896668">
        <w:t xml:space="preserve">, save the files, type in the console the command </w:t>
      </w:r>
      <w:r w:rsidR="00896668" w:rsidRPr="00896668">
        <w:rPr>
          <w:b/>
        </w:rPr>
        <w:t>reset;</w:t>
      </w:r>
      <w:r w:rsidR="00896668">
        <w:rPr>
          <w:b/>
        </w:rPr>
        <w:t xml:space="preserve"> </w:t>
      </w:r>
      <w:r w:rsidR="00896668" w:rsidRPr="00896668">
        <w:t>and start to type the commands from 1-4 again</w:t>
      </w:r>
    </w:p>
    <w:p w14:paraId="5140ED96" w14:textId="400DB6BE" w:rsidR="00486567" w:rsidRDefault="00486567" w:rsidP="00896668">
      <w:pPr>
        <w:pStyle w:val="ListParagraph"/>
        <w:numPr>
          <w:ilvl w:val="0"/>
          <w:numId w:val="10"/>
        </w:numPr>
      </w:pPr>
      <w:r>
        <w:t xml:space="preserve">data </w:t>
      </w:r>
      <w:r w:rsidRPr="00896668">
        <w:rPr>
          <w:b/>
        </w:rPr>
        <w:t>name of your data file with extension</w:t>
      </w:r>
      <w:r>
        <w:t>;</w:t>
      </w:r>
    </w:p>
    <w:p w14:paraId="42E78083" w14:textId="77777777" w:rsidR="00141C5E" w:rsidRDefault="00141C5E" w:rsidP="00141C5E">
      <w:pPr>
        <w:pStyle w:val="ListParagraph"/>
        <w:numPr>
          <w:ilvl w:val="1"/>
          <w:numId w:val="6"/>
        </w:numPr>
      </w:pPr>
      <w:r>
        <w:t>I lie to give to this file the extension .</w:t>
      </w:r>
      <w:proofErr w:type="spellStart"/>
      <w:r>
        <w:t>dat</w:t>
      </w:r>
      <w:proofErr w:type="spellEnd"/>
    </w:p>
    <w:p w14:paraId="463A0671" w14:textId="77777777" w:rsidR="00486567" w:rsidRDefault="00486567" w:rsidP="00141C5E">
      <w:pPr>
        <w:pStyle w:val="ListParagraph"/>
        <w:numPr>
          <w:ilvl w:val="1"/>
          <w:numId w:val="6"/>
        </w:numPr>
      </w:pPr>
      <w:r>
        <w:t xml:space="preserve">If no </w:t>
      </w:r>
      <w:proofErr w:type="spellStart"/>
      <w:r>
        <w:t>sintax</w:t>
      </w:r>
      <w:proofErr w:type="spellEnd"/>
      <w:r>
        <w:t xml:space="preserve"> errors appear proceed to type the next instruction otherwise correct </w:t>
      </w:r>
      <w:proofErr w:type="spellStart"/>
      <w:r>
        <w:t>sintax</w:t>
      </w:r>
      <w:proofErr w:type="spellEnd"/>
      <w:r>
        <w:t xml:space="preserve"> errors</w:t>
      </w:r>
    </w:p>
    <w:p w14:paraId="22EF6196" w14:textId="654F1348" w:rsidR="00D73DEA" w:rsidRDefault="00141C5E" w:rsidP="00896668">
      <w:pPr>
        <w:pStyle w:val="ListParagraph"/>
        <w:numPr>
          <w:ilvl w:val="0"/>
          <w:numId w:val="10"/>
        </w:numPr>
      </w:pPr>
      <w:r>
        <w:lastRenderedPageBreak/>
        <w:t>o</w:t>
      </w:r>
      <w:r w:rsidR="00486567">
        <w:t xml:space="preserve">ption solver </w:t>
      </w:r>
      <w:proofErr w:type="spellStart"/>
      <w:r w:rsidR="00D73DEA">
        <w:t>cplexamp</w:t>
      </w:r>
      <w:proofErr w:type="spellEnd"/>
      <w:r>
        <w:t>;</w:t>
      </w:r>
      <w:r w:rsidR="00D73DEA">
        <w:t xml:space="preserve"> </w:t>
      </w:r>
    </w:p>
    <w:p w14:paraId="3B16099F" w14:textId="003222C3" w:rsidR="00486567" w:rsidRDefault="00896668" w:rsidP="00D73DEA">
      <w:pPr>
        <w:pStyle w:val="ListParagraph"/>
        <w:numPr>
          <w:ilvl w:val="1"/>
          <w:numId w:val="6"/>
        </w:numPr>
      </w:pPr>
      <w:r>
        <w:t>I</w:t>
      </w:r>
      <w:r w:rsidR="00D73DEA">
        <w:t xml:space="preserve">f you are in your </w:t>
      </w:r>
      <w:r>
        <w:t xml:space="preserve">own </w:t>
      </w:r>
      <w:r w:rsidR="00D73DEA">
        <w:t xml:space="preserve">PC and you don’t have the IBM optimization studio program installed type option solver </w:t>
      </w:r>
      <w:proofErr w:type="spellStart"/>
      <w:r w:rsidR="00D73DEA">
        <w:t>cplex</w:t>
      </w:r>
      <w:proofErr w:type="spellEnd"/>
      <w:r w:rsidR="00D73DEA">
        <w:t>;</w:t>
      </w:r>
    </w:p>
    <w:p w14:paraId="577BFA2B" w14:textId="2A07351F" w:rsidR="00141C5E" w:rsidRDefault="00D73DEA" w:rsidP="00141C5E">
      <w:pPr>
        <w:pStyle w:val="ListParagraph"/>
        <w:numPr>
          <w:ilvl w:val="1"/>
          <w:numId w:val="6"/>
        </w:numPr>
      </w:pPr>
      <w:r>
        <w:t>Y</w:t>
      </w:r>
      <w:r w:rsidR="00141C5E">
        <w:t xml:space="preserve">ou can use other linear solvers such as </w:t>
      </w:r>
      <w:proofErr w:type="spellStart"/>
      <w:r w:rsidRPr="00896668">
        <w:rPr>
          <w:b/>
        </w:rPr>
        <w:t>xpress</w:t>
      </w:r>
      <w:proofErr w:type="spellEnd"/>
      <w:r>
        <w:t xml:space="preserve"> and </w:t>
      </w:r>
      <w:proofErr w:type="spellStart"/>
      <w:r w:rsidRPr="00896668">
        <w:rPr>
          <w:b/>
        </w:rPr>
        <w:t>gurobi</w:t>
      </w:r>
      <w:proofErr w:type="spellEnd"/>
      <w:r w:rsidR="00141C5E">
        <w:t xml:space="preserve"> by changing the word </w:t>
      </w:r>
      <w:proofErr w:type="spellStart"/>
      <w:r>
        <w:t>cplexamp</w:t>
      </w:r>
      <w:proofErr w:type="spellEnd"/>
      <w:r w:rsidR="00141C5E">
        <w:t xml:space="preserve"> in the previous command to any of the </w:t>
      </w:r>
      <w:r w:rsidR="00896668">
        <w:t xml:space="preserve">bolded </w:t>
      </w:r>
      <w:r w:rsidR="00141C5E">
        <w:t>names of these other solvers</w:t>
      </w:r>
    </w:p>
    <w:p w14:paraId="0A6AB0DA" w14:textId="2165D889" w:rsidR="006878BD" w:rsidRDefault="006878BD" w:rsidP="00896668">
      <w:pPr>
        <w:pStyle w:val="ListParagraph"/>
        <w:numPr>
          <w:ilvl w:val="0"/>
          <w:numId w:val="10"/>
        </w:numPr>
      </w:pPr>
      <w:r>
        <w:t>solve;</w:t>
      </w:r>
    </w:p>
    <w:p w14:paraId="4A39228E" w14:textId="77777777" w:rsidR="00141C5E" w:rsidRDefault="00141C5E" w:rsidP="00896668">
      <w:pPr>
        <w:ind w:left="360" w:firstLine="720"/>
      </w:pPr>
      <w:r>
        <w:t xml:space="preserve">Notes: </w:t>
      </w:r>
    </w:p>
    <w:p w14:paraId="0CEF80C0" w14:textId="7F2E1312" w:rsidR="00141C5E" w:rsidRDefault="00141C5E" w:rsidP="00896668">
      <w:pPr>
        <w:pStyle w:val="ListParagraph"/>
        <w:numPr>
          <w:ilvl w:val="2"/>
          <w:numId w:val="6"/>
        </w:numPr>
      </w:pPr>
      <w:r>
        <w:t xml:space="preserve">Type </w:t>
      </w:r>
      <w:r w:rsidRPr="00141C5E">
        <w:rPr>
          <w:b/>
        </w:rPr>
        <w:t>reset;</w:t>
      </w:r>
      <w:r>
        <w:t xml:space="preserve"> after the sequence of instructions is interrupted to correct </w:t>
      </w:r>
      <w:proofErr w:type="spellStart"/>
      <w:r>
        <w:t>sintax</w:t>
      </w:r>
      <w:proofErr w:type="spellEnd"/>
      <w:r>
        <w:t xml:space="preserve"> errors or </w:t>
      </w:r>
      <w:r w:rsidR="00896668">
        <w:t xml:space="preserve">for </w:t>
      </w:r>
      <w:r>
        <w:t xml:space="preserve">any other </w:t>
      </w:r>
      <w:r w:rsidR="00896668">
        <w:t>reason</w:t>
      </w:r>
      <w:r>
        <w:t>.</w:t>
      </w:r>
    </w:p>
    <w:p w14:paraId="1D789FE6" w14:textId="5C2D2562" w:rsidR="00896668" w:rsidRDefault="00141C5E" w:rsidP="00896668">
      <w:pPr>
        <w:pStyle w:val="ListParagraph"/>
        <w:numPr>
          <w:ilvl w:val="2"/>
          <w:numId w:val="6"/>
        </w:numPr>
      </w:pPr>
      <w:r>
        <w:t xml:space="preserve">If the </w:t>
      </w:r>
      <w:r w:rsidR="00896668">
        <w:t>4</w:t>
      </w:r>
      <w:r>
        <w:t xml:space="preserve"> commands </w:t>
      </w:r>
      <w:r w:rsidR="00896668">
        <w:t xml:space="preserve">above </w:t>
      </w:r>
      <w:r>
        <w:t xml:space="preserve">are successful you will see the objective function value appearing. </w:t>
      </w:r>
      <w:r w:rsidR="00896668">
        <w:br/>
      </w:r>
    </w:p>
    <w:p w14:paraId="5B2AED16" w14:textId="29673163" w:rsidR="00141C5E" w:rsidRPr="00896668" w:rsidRDefault="00141C5E" w:rsidP="00896668">
      <w:pPr>
        <w:pStyle w:val="ListParagraph"/>
        <w:numPr>
          <w:ilvl w:val="0"/>
          <w:numId w:val="10"/>
        </w:numPr>
      </w:pPr>
      <w:r w:rsidRPr="00896668">
        <w:t xml:space="preserve">To display the value of the decision </w:t>
      </w:r>
      <w:r w:rsidR="00513D47" w:rsidRPr="00896668">
        <w:t>variables,</w:t>
      </w:r>
      <w:r w:rsidRPr="00896668">
        <w:t xml:space="preserve"> type:</w:t>
      </w:r>
    </w:p>
    <w:p w14:paraId="18D64CB2" w14:textId="77777777" w:rsidR="00141C5E" w:rsidRPr="00896668" w:rsidRDefault="00141C5E" w:rsidP="00896668">
      <w:pPr>
        <w:ind w:left="720" w:firstLine="720"/>
      </w:pPr>
      <w:r w:rsidRPr="00896668">
        <w:t>display name of the decision variable you want to display;</w:t>
      </w:r>
    </w:p>
    <w:bookmarkEnd w:id="5"/>
    <w:p w14:paraId="70490B1F" w14:textId="77777777" w:rsidR="00141C5E" w:rsidRDefault="00141C5E" w:rsidP="00141C5E">
      <w:pPr>
        <w:rPr>
          <w:b/>
        </w:rPr>
      </w:pPr>
      <w:r w:rsidRPr="00141C5E">
        <w:rPr>
          <w:b/>
        </w:rPr>
        <w:t>Way 2:</w:t>
      </w:r>
    </w:p>
    <w:p w14:paraId="3D3CA8E3" w14:textId="40DFDEC6" w:rsidR="00F054FC" w:rsidRDefault="00141C5E" w:rsidP="00896668">
      <w:pPr>
        <w:pStyle w:val="ListParagraph"/>
        <w:numPr>
          <w:ilvl w:val="0"/>
          <w:numId w:val="11"/>
        </w:numPr>
      </w:pPr>
      <w:r>
        <w:t>Write the commands listed on</w:t>
      </w:r>
      <w:r w:rsidR="00F054FC">
        <w:t xml:space="preserve"> W</w:t>
      </w:r>
      <w:r>
        <w:t>ay 1 on a file</w:t>
      </w:r>
      <w:r w:rsidR="00896668">
        <w:t xml:space="preserve"> and save it with extension .run or .txt</w:t>
      </w:r>
      <w:r>
        <w:t xml:space="preserve">. </w:t>
      </w:r>
      <w:r w:rsidR="00896668">
        <w:t>The file</w:t>
      </w:r>
      <w:r>
        <w:t xml:space="preserve"> will be called a run file. </w:t>
      </w:r>
    </w:p>
    <w:p w14:paraId="5B27D36C" w14:textId="73F758EC" w:rsidR="00141C5E" w:rsidRDefault="00896668" w:rsidP="00896668">
      <w:pPr>
        <w:pStyle w:val="ListParagraph"/>
        <w:numPr>
          <w:ilvl w:val="0"/>
          <w:numId w:val="11"/>
        </w:numPr>
      </w:pPr>
      <w:r>
        <w:t>T</w:t>
      </w:r>
      <w:r w:rsidR="00141C5E">
        <w:t xml:space="preserve">ype </w:t>
      </w:r>
      <w:r w:rsidR="00F054FC">
        <w:t xml:space="preserve">the following instruction </w:t>
      </w:r>
      <w:r w:rsidR="00141C5E">
        <w:t>in the AMPL console screen</w:t>
      </w:r>
      <w:r w:rsidR="00C933A3">
        <w:t xml:space="preserve"> to run the file</w:t>
      </w:r>
    </w:p>
    <w:p w14:paraId="56F6BD9D" w14:textId="05A4AB8B" w:rsidR="00141C5E" w:rsidRDefault="00141C5E" w:rsidP="00FC341A">
      <w:pPr>
        <w:pStyle w:val="ListParagraph"/>
        <w:ind w:left="1080" w:firstLine="360"/>
        <w:rPr>
          <w:b/>
        </w:rPr>
      </w:pPr>
      <w:r>
        <w:t xml:space="preserve">model </w:t>
      </w:r>
      <w:r w:rsidRPr="00896668">
        <w:rPr>
          <w:b/>
        </w:rPr>
        <w:t>name of the run file with extension;</w:t>
      </w:r>
    </w:p>
    <w:p w14:paraId="3A1FDAC7" w14:textId="457964A1" w:rsidR="00896668" w:rsidRDefault="003F3F3E" w:rsidP="003F3F3E">
      <w:pPr>
        <w:pStyle w:val="ListParagraph"/>
        <w:numPr>
          <w:ilvl w:val="0"/>
          <w:numId w:val="9"/>
        </w:numPr>
      </w:pPr>
      <w:bookmarkStart w:id="6" w:name="_Hlk19002597"/>
      <w:r>
        <w:t xml:space="preserve">I will show a run file in class. </w:t>
      </w:r>
    </w:p>
    <w:p w14:paraId="1CBDE823" w14:textId="160A749F" w:rsidR="00896668" w:rsidRDefault="003F3F3E" w:rsidP="00896668">
      <w:pPr>
        <w:pStyle w:val="ListParagraph"/>
        <w:numPr>
          <w:ilvl w:val="1"/>
          <w:numId w:val="9"/>
        </w:numPr>
      </w:pPr>
      <w:r>
        <w:t xml:space="preserve">It will have instructions to save some of the results of running the model into a file named </w:t>
      </w:r>
      <w:r w:rsidRPr="00896668">
        <w:rPr>
          <w:b/>
        </w:rPr>
        <w:t>results….</w:t>
      </w:r>
      <w:r w:rsidR="00896668">
        <w:rPr>
          <w:b/>
        </w:rPr>
        <w:t>.txt</w:t>
      </w:r>
      <w:r>
        <w:t xml:space="preserve"> </w:t>
      </w:r>
    </w:p>
    <w:p w14:paraId="5E4553DF" w14:textId="31915B53" w:rsidR="00896668" w:rsidRDefault="009049D0" w:rsidP="00896668">
      <w:pPr>
        <w:pStyle w:val="ListParagraph"/>
        <w:numPr>
          <w:ilvl w:val="1"/>
          <w:numId w:val="9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C796CB" wp14:editId="6A0EB081">
                <wp:simplePos x="0" y="0"/>
                <wp:positionH relativeFrom="column">
                  <wp:posOffset>3219901</wp:posOffset>
                </wp:positionH>
                <wp:positionV relativeFrom="paragraph">
                  <wp:posOffset>307565</wp:posOffset>
                </wp:positionV>
                <wp:extent cx="1087731" cy="1239423"/>
                <wp:effectExtent l="0" t="0" r="43180" b="3111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7731" cy="123942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39E3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53.55pt;margin-top:24.2pt;width:85.65pt;height:97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" strokecolor="#5b9bd5 [3204]" strokeweight=".5pt">
                <v:stroke endarrow="block" joinstyle="miter"/>
              </v:shape>
            </w:pict>
          </mc:Fallback>
        </mc:AlternateContent>
      </w:r>
      <w:r w:rsidR="003F3F3E">
        <w:t xml:space="preserve">Once you run the run file click on the </w:t>
      </w:r>
      <w:r w:rsidR="003F3F3E" w:rsidRPr="003F3F3E">
        <w:rPr>
          <w:b/>
          <w:u w:val="single"/>
        </w:rPr>
        <w:t>refresh icon</w:t>
      </w:r>
      <w:r w:rsidR="003F3F3E">
        <w:t xml:space="preserve"> (arrows icon on the top left AMPL screen; </w:t>
      </w:r>
      <w:r w:rsidR="00FC341A">
        <w:t>a</w:t>
      </w:r>
      <w:r w:rsidR="003F3F3E">
        <w:t xml:space="preserve">s depicted on the picture below). </w:t>
      </w:r>
    </w:p>
    <w:p w14:paraId="7BA93AC2" w14:textId="65E44A9B" w:rsidR="00896668" w:rsidRDefault="003F3F3E" w:rsidP="00896668">
      <w:pPr>
        <w:pStyle w:val="ListParagraph"/>
        <w:numPr>
          <w:ilvl w:val="2"/>
          <w:numId w:val="9"/>
        </w:numPr>
      </w:pPr>
      <w:r>
        <w:t xml:space="preserve">You will see the </w:t>
      </w:r>
      <w:r w:rsidR="00896668">
        <w:t xml:space="preserve">new </w:t>
      </w:r>
      <w:r>
        <w:t>results file under the list of files (left screen)</w:t>
      </w:r>
      <w:r w:rsidR="00D73DEA">
        <w:t xml:space="preserve">. </w:t>
      </w:r>
    </w:p>
    <w:p w14:paraId="2A11B9AC" w14:textId="76083207" w:rsidR="003F3F3E" w:rsidRDefault="00D73DEA" w:rsidP="00896668">
      <w:pPr>
        <w:pStyle w:val="ListParagraph"/>
        <w:numPr>
          <w:ilvl w:val="2"/>
          <w:numId w:val="9"/>
        </w:numPr>
      </w:pPr>
      <w:r>
        <w:t>Open the results file</w:t>
      </w:r>
      <w:r w:rsidR="00896668">
        <w:t xml:space="preserve"> and</w:t>
      </w:r>
      <w:r>
        <w:t xml:space="preserve"> if the run was successful you will see the correct solution!</w:t>
      </w:r>
    </w:p>
    <w:bookmarkEnd w:id="6"/>
    <w:p w14:paraId="02DADAD8" w14:textId="77777777" w:rsidR="00896668" w:rsidRDefault="00896668" w:rsidP="00896668">
      <w:pPr>
        <w:pStyle w:val="ListParagraph"/>
        <w:ind w:left="2160"/>
      </w:pPr>
    </w:p>
    <w:p w14:paraId="050CB808" w14:textId="50963BC6" w:rsidR="003F3F3E" w:rsidRDefault="003F3F3E" w:rsidP="003F3F3E">
      <w:pPr>
        <w:pStyle w:val="ListParagraph"/>
        <w:jc w:val="center"/>
        <w:rPr>
          <w:b/>
        </w:rPr>
      </w:pPr>
      <w:r w:rsidRPr="00F054FC">
        <w:rPr>
          <w:noProof/>
        </w:rPr>
        <w:drawing>
          <wp:inline distT="0" distB="0" distL="0" distR="0" wp14:anchorId="65D9EB2E" wp14:editId="543AED44">
            <wp:extent cx="3343275" cy="776168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28990" cy="86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FFEE3" w14:textId="7F6209C7" w:rsidR="009049D0" w:rsidRDefault="009049D0" w:rsidP="003F3F3E">
      <w:pPr>
        <w:pStyle w:val="ListParagraph"/>
        <w:jc w:val="center"/>
        <w:rPr>
          <w:b/>
        </w:rPr>
      </w:pPr>
    </w:p>
    <w:p w14:paraId="6F1E03C9" w14:textId="129EE25C" w:rsidR="009049D0" w:rsidRPr="009049D0" w:rsidRDefault="009049D0" w:rsidP="003F3F3E">
      <w:pPr>
        <w:pStyle w:val="ListParagraph"/>
        <w:jc w:val="center"/>
      </w:pPr>
      <w:bookmarkStart w:id="7" w:name="_Hlk19002630"/>
      <w:r w:rsidRPr="009049D0">
        <w:t>AMPL is fun</w:t>
      </w:r>
      <w:r>
        <w:t xml:space="preserve"> and powerful for </w:t>
      </w:r>
      <w:r w:rsidR="00475CAE">
        <w:t>solving IE problems</w:t>
      </w:r>
      <w:r w:rsidRPr="009049D0">
        <w:t>!</w:t>
      </w:r>
      <w:bookmarkEnd w:id="7"/>
    </w:p>
    <w:sectPr w:rsidR="009049D0" w:rsidRPr="009049D0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F0A0F6" w14:textId="77777777" w:rsidR="00B035B8" w:rsidRDefault="00B035B8" w:rsidP="00D56DAF">
      <w:pPr>
        <w:spacing w:after="0" w:line="240" w:lineRule="auto"/>
      </w:pPr>
      <w:r>
        <w:separator/>
      </w:r>
    </w:p>
  </w:endnote>
  <w:endnote w:type="continuationSeparator" w:id="0">
    <w:p w14:paraId="1BDE11A9" w14:textId="77777777" w:rsidR="00B035B8" w:rsidRDefault="00B035B8" w:rsidP="00D56D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altName w:val="Calibri"/>
    <w:panose1 w:val="020B0604020202020204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031010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E9B7AC" w14:textId="77777777" w:rsidR="00D56DAF" w:rsidRDefault="00D56DA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77F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163834BA" w14:textId="77777777" w:rsidR="00D56DAF" w:rsidRDefault="00D56D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CF0D3C" w14:textId="77777777" w:rsidR="00B035B8" w:rsidRDefault="00B035B8" w:rsidP="00D56DAF">
      <w:pPr>
        <w:spacing w:after="0" w:line="240" w:lineRule="auto"/>
      </w:pPr>
      <w:r>
        <w:separator/>
      </w:r>
    </w:p>
  </w:footnote>
  <w:footnote w:type="continuationSeparator" w:id="0">
    <w:p w14:paraId="0FBF643F" w14:textId="77777777" w:rsidR="00B035B8" w:rsidRDefault="00B035B8" w:rsidP="00D56D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83000"/>
    <w:multiLevelType w:val="hybridMultilevel"/>
    <w:tmpl w:val="54FA62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21A1F"/>
    <w:multiLevelType w:val="hybridMultilevel"/>
    <w:tmpl w:val="012AF8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5B00A0"/>
    <w:multiLevelType w:val="hybridMultilevel"/>
    <w:tmpl w:val="6EFC4B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2960F6"/>
    <w:multiLevelType w:val="hybridMultilevel"/>
    <w:tmpl w:val="F4BA44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8C644C1"/>
    <w:multiLevelType w:val="hybridMultilevel"/>
    <w:tmpl w:val="B7FE05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C76558"/>
    <w:multiLevelType w:val="hybridMultilevel"/>
    <w:tmpl w:val="7D6AB1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F10C51"/>
    <w:multiLevelType w:val="hybridMultilevel"/>
    <w:tmpl w:val="67C0CF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E05102"/>
    <w:multiLevelType w:val="hybridMultilevel"/>
    <w:tmpl w:val="E634EE64"/>
    <w:lvl w:ilvl="0" w:tplc="2C201B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79275FF"/>
    <w:multiLevelType w:val="hybridMultilevel"/>
    <w:tmpl w:val="E42022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B791D18"/>
    <w:multiLevelType w:val="hybridMultilevel"/>
    <w:tmpl w:val="B9C66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576339"/>
    <w:multiLevelType w:val="hybridMultilevel"/>
    <w:tmpl w:val="80D60E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201BF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03641C"/>
    <w:multiLevelType w:val="hybridMultilevel"/>
    <w:tmpl w:val="06787FDC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3261DD"/>
    <w:multiLevelType w:val="hybridMultilevel"/>
    <w:tmpl w:val="E634EE64"/>
    <w:lvl w:ilvl="0" w:tplc="2C201B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9"/>
  </w:num>
  <w:num w:numId="5">
    <w:abstractNumId w:val="11"/>
  </w:num>
  <w:num w:numId="6">
    <w:abstractNumId w:val="8"/>
  </w:num>
  <w:num w:numId="7">
    <w:abstractNumId w:val="3"/>
  </w:num>
  <w:num w:numId="8">
    <w:abstractNumId w:val="1"/>
  </w:num>
  <w:num w:numId="9">
    <w:abstractNumId w:val="5"/>
  </w:num>
  <w:num w:numId="10">
    <w:abstractNumId w:val="7"/>
  </w:num>
  <w:num w:numId="11">
    <w:abstractNumId w:val="12"/>
  </w:num>
  <w:num w:numId="12">
    <w:abstractNumId w:val="1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7135"/>
    <w:rsid w:val="000125CE"/>
    <w:rsid w:val="000238B6"/>
    <w:rsid w:val="0007656E"/>
    <w:rsid w:val="000B5AEC"/>
    <w:rsid w:val="0010377A"/>
    <w:rsid w:val="00116B93"/>
    <w:rsid w:val="00131EE1"/>
    <w:rsid w:val="00141C5E"/>
    <w:rsid w:val="00152C2B"/>
    <w:rsid w:val="0016206F"/>
    <w:rsid w:val="0016246A"/>
    <w:rsid w:val="001D0859"/>
    <w:rsid w:val="001F1328"/>
    <w:rsid w:val="002223F4"/>
    <w:rsid w:val="00250FB7"/>
    <w:rsid w:val="0025307C"/>
    <w:rsid w:val="00264A1B"/>
    <w:rsid w:val="002744D8"/>
    <w:rsid w:val="002777F1"/>
    <w:rsid w:val="002960B1"/>
    <w:rsid w:val="002B0EAA"/>
    <w:rsid w:val="002C23E7"/>
    <w:rsid w:val="003F3F3E"/>
    <w:rsid w:val="003F5DBA"/>
    <w:rsid w:val="00456086"/>
    <w:rsid w:val="00475CAE"/>
    <w:rsid w:val="00486567"/>
    <w:rsid w:val="004E5670"/>
    <w:rsid w:val="005117A1"/>
    <w:rsid w:val="00513751"/>
    <w:rsid w:val="00513D47"/>
    <w:rsid w:val="00514D4D"/>
    <w:rsid w:val="00555391"/>
    <w:rsid w:val="00562924"/>
    <w:rsid w:val="00635AC9"/>
    <w:rsid w:val="00647863"/>
    <w:rsid w:val="00682B48"/>
    <w:rsid w:val="006878BD"/>
    <w:rsid w:val="00690EE5"/>
    <w:rsid w:val="006A5B10"/>
    <w:rsid w:val="006D691B"/>
    <w:rsid w:val="006E7B7D"/>
    <w:rsid w:val="006F76E7"/>
    <w:rsid w:val="0071456A"/>
    <w:rsid w:val="00726A0B"/>
    <w:rsid w:val="00732678"/>
    <w:rsid w:val="007D54C3"/>
    <w:rsid w:val="00805ABB"/>
    <w:rsid w:val="00810708"/>
    <w:rsid w:val="00881A69"/>
    <w:rsid w:val="00886C5F"/>
    <w:rsid w:val="008952AA"/>
    <w:rsid w:val="00896668"/>
    <w:rsid w:val="008B1752"/>
    <w:rsid w:val="009049D0"/>
    <w:rsid w:val="00904F69"/>
    <w:rsid w:val="009229C1"/>
    <w:rsid w:val="0092573D"/>
    <w:rsid w:val="00953DD6"/>
    <w:rsid w:val="0096224B"/>
    <w:rsid w:val="00A02069"/>
    <w:rsid w:val="00A60BD5"/>
    <w:rsid w:val="00AA5EB0"/>
    <w:rsid w:val="00AB0BCD"/>
    <w:rsid w:val="00B035B8"/>
    <w:rsid w:val="00B2275F"/>
    <w:rsid w:val="00B27135"/>
    <w:rsid w:val="00B36183"/>
    <w:rsid w:val="00B86A6E"/>
    <w:rsid w:val="00B94058"/>
    <w:rsid w:val="00BA16B6"/>
    <w:rsid w:val="00C26E15"/>
    <w:rsid w:val="00C37992"/>
    <w:rsid w:val="00C52A3E"/>
    <w:rsid w:val="00C6752D"/>
    <w:rsid w:val="00C933A3"/>
    <w:rsid w:val="00CA2308"/>
    <w:rsid w:val="00CE0FB2"/>
    <w:rsid w:val="00CE274B"/>
    <w:rsid w:val="00CE736D"/>
    <w:rsid w:val="00CF41B6"/>
    <w:rsid w:val="00D463CE"/>
    <w:rsid w:val="00D5117C"/>
    <w:rsid w:val="00D523FE"/>
    <w:rsid w:val="00D56B2E"/>
    <w:rsid w:val="00D56DAF"/>
    <w:rsid w:val="00D73DEA"/>
    <w:rsid w:val="00DA1FC9"/>
    <w:rsid w:val="00DA43F3"/>
    <w:rsid w:val="00E1107D"/>
    <w:rsid w:val="00E30E55"/>
    <w:rsid w:val="00E718A1"/>
    <w:rsid w:val="00E72305"/>
    <w:rsid w:val="00E82DAA"/>
    <w:rsid w:val="00EA1D06"/>
    <w:rsid w:val="00EA3D9A"/>
    <w:rsid w:val="00EB5AC9"/>
    <w:rsid w:val="00ED2E74"/>
    <w:rsid w:val="00ED3E22"/>
    <w:rsid w:val="00F054FC"/>
    <w:rsid w:val="00FC032F"/>
    <w:rsid w:val="00FC3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186F26"/>
  <w15:chartTrackingRefBased/>
  <w15:docId w15:val="{E874A863-B05B-4AFD-8C79-A1A9EC4FE2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03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56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6DAF"/>
  </w:style>
  <w:style w:type="paragraph" w:styleId="Footer">
    <w:name w:val="footer"/>
    <w:basedOn w:val="Normal"/>
    <w:link w:val="FooterChar"/>
    <w:uiPriority w:val="99"/>
    <w:unhideWhenUsed/>
    <w:rsid w:val="00D56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6DAF"/>
  </w:style>
  <w:style w:type="table" w:styleId="TableGrid">
    <w:name w:val="Table Grid"/>
    <w:basedOn w:val="TableNormal"/>
    <w:uiPriority w:val="39"/>
    <w:rsid w:val="00D56D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0E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EA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30E5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6E7B7D"/>
    <w:pPr>
      <w:tabs>
        <w:tab w:val="center" w:pos="4680"/>
        <w:tab w:val="right" w:pos="9360"/>
      </w:tabs>
    </w:pPr>
    <w:rPr>
      <w:b/>
      <w:u w:val="single"/>
    </w:rPr>
  </w:style>
  <w:style w:type="character" w:customStyle="1" w:styleId="MTDisplayEquationChar">
    <w:name w:val="MTDisplayEquation Char"/>
    <w:basedOn w:val="DefaultParagraphFont"/>
    <w:link w:val="MTDisplayEquation"/>
    <w:rsid w:val="006E7B7D"/>
    <w:rPr>
      <w:b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165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5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tif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6</Pages>
  <Words>686</Words>
  <Characters>391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oa, Clara M</dc:creator>
  <cp:keywords/>
  <dc:description/>
  <cp:lastModifiedBy>Novoa, Clara M</cp:lastModifiedBy>
  <cp:revision>32</cp:revision>
  <cp:lastPrinted>2019-09-24T05:18:00Z</cp:lastPrinted>
  <dcterms:created xsi:type="dcterms:W3CDTF">2018-09-03T22:00:00Z</dcterms:created>
  <dcterms:modified xsi:type="dcterms:W3CDTF">2019-10-08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